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rFonts w:ascii="Times New Roman" w:hAnsi="Times New Roman" w:cs="Times New Roman"/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0"/>
        <w:ind w:left="0"/>
        <w:rPr>
          <w:rFonts w:ascii="Times New Roman" w:hAnsi="Times New Roman" w:cs="Times New Roman"/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85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БУДІВЛІ</w:t>
      </w:r>
      <w:r>
        <w:rPr>
          <w:b/>
          <w:bCs/>
          <w:color w:val="231F20"/>
          <w:spacing w:val="34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І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В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СКЛАДНИ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7"/>
          <w:sz w:val="35"/>
          <w:szCs w:val="35"/>
        </w:rPr>
        <w:t>ІНЖЕНЕРНО-</w:t>
      </w:r>
      <w:r>
        <w:rPr>
          <w:b/>
          <w:bCs/>
          <w:color w:val="231F20"/>
          <w:spacing w:val="15"/>
          <w:sz w:val="35"/>
          <w:szCs w:val="35"/>
        </w:rPr>
        <w:t>ГЕОЛОГІЧНИХ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УМОВА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гальні</w:t>
      </w:r>
      <w:r>
        <w:rPr>
          <w:b/>
          <w:bCs/>
          <w:color w:val="231F20"/>
          <w:spacing w:val="39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b/>
          <w:bCs/>
          <w:sz w:val="45"/>
          <w:szCs w:val="45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В.1.1-</w:t>
      </w:r>
      <w:r>
        <w:rPr>
          <w:b/>
          <w:bCs/>
          <w:color w:val="231F20"/>
          <w:spacing w:val="15"/>
          <w:sz w:val="35"/>
          <w:szCs w:val="35"/>
        </w:rPr>
        <w:t>45:2017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36"/>
          <w:szCs w:val="36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i/>
          <w:iCs/>
          <w:color w:val="231F20"/>
          <w:spacing w:val="11"/>
          <w:sz w:val="27"/>
          <w:szCs w:val="27"/>
        </w:rPr>
      </w:pPr>
      <w:r>
        <w:rPr>
          <w:i/>
          <w:iCs/>
          <w:color w:val="231F20"/>
          <w:spacing w:val="11"/>
          <w:sz w:val="27"/>
          <w:szCs w:val="27"/>
        </w:rPr>
        <w:t>Видання</w:t>
      </w:r>
      <w:r>
        <w:rPr>
          <w:i/>
          <w:iCs/>
          <w:color w:val="231F20"/>
          <w:spacing w:val="17"/>
          <w:sz w:val="27"/>
          <w:szCs w:val="27"/>
        </w:rPr>
        <w:t xml:space="preserve"> </w:t>
      </w:r>
      <w:r>
        <w:rPr>
          <w:i/>
          <w:iCs/>
          <w:color w:val="231F20"/>
          <w:spacing w:val="11"/>
          <w:sz w:val="27"/>
          <w:szCs w:val="27"/>
        </w:rPr>
        <w:t>офіційне</w:t>
      </w: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i/>
          <w:i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ind w:left="84" w:right="83"/>
        <w:jc w:val="center"/>
        <w:rPr>
          <w:color w:val="231F20"/>
          <w:spacing w:val="-4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>Київ</w:t>
      </w:r>
    </w:p>
    <w:p w:rsidR="008E2ED7" w:rsidRDefault="008E2ED7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</w:pPr>
      <w:r>
        <w:rPr>
          <w:color w:val="231F20"/>
          <w:sz w:val="25"/>
          <w:szCs w:val="25"/>
        </w:rPr>
        <w:t>Міністерств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егіонального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розвитку,</w:t>
      </w:r>
      <w:r>
        <w:rPr>
          <w:color w:val="231F20"/>
          <w:spacing w:val="-11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будівництва та житлово-комунального господарства України</w:t>
      </w:r>
    </w:p>
    <w:p w:rsidR="008E2ED7" w:rsidRDefault="008E2ED7">
      <w:pPr>
        <w:pStyle w:val="a3"/>
        <w:kinsoku w:val="0"/>
        <w:overflowPunct w:val="0"/>
        <w:spacing w:before="18" w:line="254" w:lineRule="auto"/>
        <w:ind w:left="2023" w:right="2026"/>
        <w:jc w:val="center"/>
        <w:rPr>
          <w:color w:val="231F20"/>
          <w:sz w:val="25"/>
          <w:szCs w:val="25"/>
        </w:rPr>
        <w:sectPr w:rsidR="008E2ED7">
          <w:headerReference w:type="even" r:id="rId7"/>
          <w:headerReference w:type="default" r:id="rId8"/>
          <w:footerReference w:type="even" r:id="rId9"/>
          <w:footerReference w:type="default" r:id="rId10"/>
          <w:pgSz w:w="11910" w:h="16840"/>
          <w:pgMar w:top="3720" w:right="1020" w:bottom="1800" w:left="1020" w:header="1153" w:footer="1600" w:gutter="0"/>
          <w:pgNumType w:start="1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17"/>
          <w:szCs w:val="17"/>
        </w:rPr>
      </w:pP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17"/>
          <w:szCs w:val="17"/>
        </w:rPr>
        <w:sectPr w:rsidR="008E2ED7">
          <w:headerReference w:type="even" r:id="rId11"/>
          <w:headerReference w:type="default" r:id="rId12"/>
          <w:footerReference w:type="even" r:id="rId13"/>
          <w:footerReference w:type="default" r:id="rId14"/>
          <w:pgSz w:w="11910" w:h="16840"/>
          <w:pgMar w:top="1600" w:right="1020" w:bottom="280" w:left="1020" w:header="0" w:footer="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0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85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БУДІВЛІ</w:t>
      </w:r>
      <w:r>
        <w:rPr>
          <w:b/>
          <w:bCs/>
          <w:color w:val="231F20"/>
          <w:spacing w:val="34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І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4"/>
          <w:sz w:val="35"/>
          <w:szCs w:val="35"/>
        </w:rPr>
        <w:t>СПОРУДИ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z w:val="35"/>
          <w:szCs w:val="35"/>
        </w:rPr>
        <w:t>В</w:t>
      </w:r>
      <w:r>
        <w:rPr>
          <w:b/>
          <w:bCs/>
          <w:color w:val="231F20"/>
          <w:spacing w:val="35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СКЛАДНИ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7"/>
          <w:sz w:val="35"/>
          <w:szCs w:val="35"/>
        </w:rPr>
        <w:t>ІНЖЕНЕРНО-</w:t>
      </w:r>
      <w:r>
        <w:rPr>
          <w:b/>
          <w:bCs/>
          <w:color w:val="231F20"/>
          <w:spacing w:val="15"/>
          <w:sz w:val="35"/>
          <w:szCs w:val="35"/>
        </w:rPr>
        <w:t>ГЕОЛОГІЧНИХ</w:t>
      </w:r>
      <w:r>
        <w:rPr>
          <w:b/>
          <w:bCs/>
          <w:color w:val="231F20"/>
          <w:spacing w:val="38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УМОВАХ</w:t>
      </w:r>
    </w:p>
    <w:p w:rsidR="008E2ED7" w:rsidRDefault="008E2ED7">
      <w:pPr>
        <w:pStyle w:val="a3"/>
        <w:kinsoku w:val="0"/>
        <w:overflowPunct w:val="0"/>
        <w:spacing w:before="112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4"/>
          <w:sz w:val="35"/>
          <w:szCs w:val="35"/>
        </w:rPr>
        <w:t>Загальні</w:t>
      </w:r>
      <w:r>
        <w:rPr>
          <w:b/>
          <w:bCs/>
          <w:color w:val="231F20"/>
          <w:spacing w:val="39"/>
          <w:sz w:val="35"/>
          <w:szCs w:val="35"/>
        </w:rPr>
        <w:t xml:space="preserve"> </w:t>
      </w:r>
      <w:r>
        <w:rPr>
          <w:b/>
          <w:bCs/>
          <w:color w:val="231F20"/>
          <w:spacing w:val="15"/>
          <w:sz w:val="35"/>
          <w:szCs w:val="35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b/>
          <w:bCs/>
          <w:sz w:val="45"/>
          <w:szCs w:val="45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b/>
          <w:bCs/>
          <w:color w:val="231F20"/>
          <w:spacing w:val="15"/>
          <w:sz w:val="35"/>
          <w:szCs w:val="35"/>
        </w:rPr>
      </w:pPr>
      <w:r>
        <w:rPr>
          <w:b/>
          <w:bCs/>
          <w:color w:val="231F20"/>
          <w:spacing w:val="11"/>
          <w:sz w:val="35"/>
          <w:szCs w:val="35"/>
        </w:rPr>
        <w:t>ДБН</w:t>
      </w:r>
      <w:r>
        <w:rPr>
          <w:b/>
          <w:bCs/>
          <w:color w:val="231F20"/>
          <w:spacing w:val="18"/>
          <w:sz w:val="35"/>
          <w:szCs w:val="35"/>
        </w:rPr>
        <w:t xml:space="preserve"> </w:t>
      </w:r>
      <w:r>
        <w:rPr>
          <w:b/>
          <w:bCs/>
          <w:color w:val="231F20"/>
          <w:spacing w:val="17"/>
          <w:sz w:val="35"/>
          <w:szCs w:val="35"/>
        </w:rPr>
        <w:t>В.1.1-</w:t>
      </w:r>
      <w:r>
        <w:rPr>
          <w:b/>
          <w:bCs/>
          <w:color w:val="231F20"/>
          <w:spacing w:val="15"/>
          <w:sz w:val="35"/>
          <w:szCs w:val="35"/>
        </w:rPr>
        <w:t>45:2017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36"/>
          <w:szCs w:val="36"/>
        </w:rPr>
      </w:pPr>
    </w:p>
    <w:p w:rsidR="008E2ED7" w:rsidRDefault="008E2ED7">
      <w:pPr>
        <w:pStyle w:val="a3"/>
        <w:kinsoku w:val="0"/>
        <w:overflowPunct w:val="0"/>
        <w:spacing w:before="1"/>
        <w:ind w:left="83" w:right="83"/>
        <w:jc w:val="center"/>
        <w:rPr>
          <w:i/>
          <w:iCs/>
          <w:color w:val="231F20"/>
          <w:spacing w:val="11"/>
          <w:sz w:val="27"/>
          <w:szCs w:val="27"/>
        </w:rPr>
      </w:pPr>
      <w:r>
        <w:rPr>
          <w:i/>
          <w:iCs/>
          <w:color w:val="231F20"/>
          <w:spacing w:val="11"/>
          <w:sz w:val="27"/>
          <w:szCs w:val="27"/>
        </w:rPr>
        <w:t>Видання</w:t>
      </w:r>
      <w:r>
        <w:rPr>
          <w:i/>
          <w:iCs/>
          <w:color w:val="231F20"/>
          <w:spacing w:val="17"/>
          <w:sz w:val="27"/>
          <w:szCs w:val="27"/>
        </w:rPr>
        <w:t xml:space="preserve"> </w:t>
      </w:r>
      <w:r>
        <w:rPr>
          <w:i/>
          <w:iCs/>
          <w:color w:val="231F20"/>
          <w:spacing w:val="11"/>
          <w:sz w:val="27"/>
          <w:szCs w:val="27"/>
        </w:rPr>
        <w:t>офіційне</w:t>
      </w: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ind w:left="0"/>
        <w:rPr>
          <w:i/>
          <w:iCs/>
          <w:sz w:val="26"/>
          <w:szCs w:val="26"/>
        </w:r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i/>
          <w:iCs/>
          <w:sz w:val="23"/>
          <w:szCs w:val="23"/>
        </w:rPr>
      </w:pPr>
    </w:p>
    <w:p w:rsidR="008E2ED7" w:rsidRDefault="008E2ED7">
      <w:pPr>
        <w:pStyle w:val="a3"/>
        <w:kinsoku w:val="0"/>
        <w:overflowPunct w:val="0"/>
        <w:spacing w:line="254" w:lineRule="auto"/>
        <w:ind w:left="3898" w:right="3739" w:firstLine="790"/>
        <w:rPr>
          <w:color w:val="231F20"/>
          <w:sz w:val="25"/>
          <w:szCs w:val="25"/>
        </w:rPr>
      </w:pPr>
      <w:r>
        <w:rPr>
          <w:color w:val="231F20"/>
          <w:spacing w:val="-4"/>
          <w:sz w:val="25"/>
          <w:szCs w:val="25"/>
        </w:rPr>
        <w:t xml:space="preserve">Київ </w:t>
      </w:r>
      <w:r>
        <w:rPr>
          <w:color w:val="231F20"/>
          <w:sz w:val="25"/>
          <w:szCs w:val="25"/>
        </w:rPr>
        <w:t>Мінрегіон</w:t>
      </w:r>
      <w:r>
        <w:rPr>
          <w:color w:val="231F20"/>
          <w:spacing w:val="-18"/>
          <w:sz w:val="25"/>
          <w:szCs w:val="25"/>
        </w:rPr>
        <w:t xml:space="preserve"> </w:t>
      </w:r>
      <w:r>
        <w:rPr>
          <w:color w:val="231F20"/>
          <w:sz w:val="25"/>
          <w:szCs w:val="25"/>
        </w:rPr>
        <w:t>України</w:t>
      </w:r>
    </w:p>
    <w:p w:rsidR="008E2ED7" w:rsidRDefault="008E2ED7">
      <w:pPr>
        <w:pStyle w:val="a3"/>
        <w:kinsoku w:val="0"/>
        <w:overflowPunct w:val="0"/>
        <w:spacing w:line="254" w:lineRule="auto"/>
        <w:ind w:left="3898" w:right="3739" w:firstLine="790"/>
        <w:rPr>
          <w:color w:val="231F20"/>
          <w:sz w:val="25"/>
          <w:szCs w:val="25"/>
        </w:rPr>
        <w:sectPr w:rsidR="008E2ED7">
          <w:headerReference w:type="even" r:id="rId15"/>
          <w:headerReference w:type="default" r:id="rId16"/>
          <w:footerReference w:type="even" r:id="rId17"/>
          <w:footerReference w:type="default" r:id="rId18"/>
          <w:pgSz w:w="11910" w:h="16840"/>
          <w:pgMar w:top="3720" w:right="1020" w:bottom="1800" w:left="1020" w:header="1153" w:footer="160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ПЕРЕДМОВА</w:t>
      </w:r>
    </w:p>
    <w:p w:rsidR="008E2ED7" w:rsidRDefault="008E2ED7">
      <w:pPr>
        <w:pStyle w:val="a3"/>
        <w:kinsoku w:val="0"/>
        <w:overflowPunct w:val="0"/>
        <w:spacing w:before="3"/>
        <w:ind w:left="0"/>
        <w:rPr>
          <w:b/>
          <w:bCs/>
          <w:sz w:val="29"/>
          <w:szCs w:val="29"/>
        </w:r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</w:tabs>
        <w:kinsoku w:val="0"/>
        <w:overflowPunct w:val="0"/>
        <w:spacing w:line="259" w:lineRule="auto"/>
        <w:ind w:right="110" w:hanging="2098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РОЗРОБЛЕНО:</w:t>
      </w:r>
      <w:r>
        <w:rPr>
          <w:color w:val="231F20"/>
          <w:spacing w:val="80"/>
          <w:w w:val="15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ржавне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ідприємство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Державний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уково-дослідний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нститут</w:t>
      </w:r>
      <w:r>
        <w:rPr>
          <w:color w:val="231F20"/>
          <w:spacing w:val="-6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них конструкцій" (ДП НДІБК)</w:t>
      </w:r>
    </w:p>
    <w:p w:rsidR="008E2ED7" w:rsidRDefault="008E2ED7">
      <w:pPr>
        <w:pStyle w:val="a3"/>
        <w:kinsoku w:val="0"/>
        <w:overflowPunct w:val="0"/>
        <w:spacing w:before="55" w:line="264" w:lineRule="auto"/>
        <w:ind w:left="2210" w:right="111" w:hanging="2039"/>
        <w:jc w:val="both"/>
        <w:rPr>
          <w:color w:val="231F20"/>
        </w:rPr>
      </w:pPr>
      <w:r>
        <w:rPr>
          <w:color w:val="231F20"/>
          <w:position w:val="1"/>
        </w:rPr>
        <w:t>РОЗРОБНИКИ:</w:t>
      </w:r>
      <w:r>
        <w:rPr>
          <w:color w:val="231F20"/>
          <w:spacing w:val="80"/>
          <w:w w:val="150"/>
          <w:position w:val="1"/>
        </w:rPr>
        <w:t xml:space="preserve">  </w:t>
      </w:r>
      <w:r>
        <w:rPr>
          <w:b/>
          <w:bCs/>
          <w:color w:val="231F20"/>
        </w:rPr>
        <w:t>К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абік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4"/>
        </w:rPr>
        <w:t xml:space="preserve"> </w:t>
      </w:r>
      <w:r>
        <w:rPr>
          <w:b/>
          <w:bCs/>
          <w:color w:val="231F20"/>
        </w:rPr>
        <w:t>А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амбура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4"/>
        </w:rPr>
        <w:t xml:space="preserve"> </w:t>
      </w:r>
      <w:r>
        <w:rPr>
          <w:b/>
          <w:bCs/>
          <w:color w:val="231F20"/>
        </w:rPr>
        <w:t>Ю.</w:t>
      </w:r>
      <w:r>
        <w:rPr>
          <w:b/>
          <w:bCs/>
          <w:color w:val="231F20"/>
          <w:spacing w:val="-15"/>
        </w:rPr>
        <w:t xml:space="preserve"> </w:t>
      </w:r>
      <w:r>
        <w:rPr>
          <w:b/>
          <w:bCs/>
          <w:color w:val="231F20"/>
        </w:rPr>
        <w:t>Болотов</w:t>
      </w:r>
      <w:r>
        <w:rPr>
          <w:color w:val="231F20"/>
        </w:rPr>
        <w:t>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ехн. 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Д.</w:t>
      </w:r>
      <w:r>
        <w:rPr>
          <w:b/>
          <w:bCs/>
          <w:color w:val="231F20"/>
          <w:spacing w:val="40"/>
        </w:rPr>
        <w:t xml:space="preserve"> </w:t>
      </w:r>
      <w:r>
        <w:rPr>
          <w:b/>
          <w:bCs/>
          <w:color w:val="231F20"/>
        </w:rPr>
        <w:t>Дмитрієв</w:t>
      </w:r>
      <w:r>
        <w:rPr>
          <w:color w:val="231F20"/>
        </w:rPr>
        <w:t>,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Р.</w:t>
      </w:r>
      <w:r>
        <w:rPr>
          <w:b/>
          <w:bCs/>
          <w:color w:val="231F20"/>
          <w:spacing w:val="40"/>
        </w:rPr>
        <w:t xml:space="preserve"> </w:t>
      </w:r>
      <w:r>
        <w:rPr>
          <w:b/>
          <w:bCs/>
          <w:color w:val="231F20"/>
        </w:rPr>
        <w:t>Ковальський</w:t>
      </w:r>
      <w:r>
        <w:rPr>
          <w:color w:val="231F20"/>
        </w:rPr>
        <w:t>,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40"/>
        </w:rPr>
        <w:t xml:space="preserve"> </w:t>
      </w:r>
      <w:r>
        <w:rPr>
          <w:b/>
          <w:bCs/>
          <w:color w:val="231F20"/>
        </w:rPr>
        <w:t>П. Кривошеє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М. Мар’єнко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І. Матвєє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Ю. Мелашенко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Ю. Немчинов</w:t>
      </w:r>
      <w:r>
        <w:rPr>
          <w:color w:val="231F20"/>
        </w:rPr>
        <w:t>, д-р техн. наук;</w:t>
      </w:r>
      <w:r>
        <w:rPr>
          <w:color w:val="231F20"/>
          <w:spacing w:val="77"/>
        </w:rPr>
        <w:t xml:space="preserve"> </w:t>
      </w:r>
      <w:r>
        <w:rPr>
          <w:b/>
          <w:bCs/>
          <w:color w:val="231F20"/>
        </w:rPr>
        <w:t>О.</w:t>
      </w:r>
      <w:r>
        <w:rPr>
          <w:b/>
          <w:bCs/>
          <w:color w:val="231F20"/>
          <w:spacing w:val="77"/>
        </w:rPr>
        <w:t xml:space="preserve"> </w:t>
      </w:r>
      <w:r>
        <w:rPr>
          <w:b/>
          <w:bCs/>
          <w:color w:val="231F20"/>
        </w:rPr>
        <w:t>Петраков</w:t>
      </w:r>
      <w:r>
        <w:rPr>
          <w:color w:val="231F20"/>
        </w:rPr>
        <w:t>,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75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76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77"/>
        </w:rPr>
        <w:t xml:space="preserve"> </w:t>
      </w:r>
      <w:r>
        <w:rPr>
          <w:b/>
          <w:bCs/>
          <w:color w:val="231F20"/>
        </w:rPr>
        <w:t>Ю.</w:t>
      </w:r>
      <w:r>
        <w:rPr>
          <w:b/>
          <w:bCs/>
          <w:color w:val="231F20"/>
          <w:spacing w:val="76"/>
        </w:rPr>
        <w:t xml:space="preserve"> </w:t>
      </w:r>
      <w:r>
        <w:rPr>
          <w:b/>
          <w:bCs/>
          <w:color w:val="231F20"/>
        </w:rPr>
        <w:t>Слюсаренко</w:t>
      </w:r>
      <w:r>
        <w:rPr>
          <w:color w:val="231F20"/>
        </w:rPr>
        <w:t>,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77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76"/>
        </w:rPr>
        <w:t xml:space="preserve"> </w:t>
      </w:r>
      <w:r>
        <w:rPr>
          <w:color w:val="231F20"/>
        </w:rPr>
        <w:t xml:space="preserve">наук; </w:t>
      </w:r>
      <w:r>
        <w:rPr>
          <w:b/>
          <w:bCs/>
          <w:color w:val="231F20"/>
        </w:rPr>
        <w:t>Г. Соловйова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Тарасюк</w:t>
      </w:r>
      <w:r>
        <w:rPr>
          <w:color w:val="231F20"/>
        </w:rPr>
        <w:t>, канд. техн. наук (науковий керівник);</w:t>
      </w:r>
      <w:r>
        <w:rPr>
          <w:color w:val="231F20"/>
          <w:spacing w:val="-9"/>
        </w:rPr>
        <w:t xml:space="preserve"> </w:t>
      </w:r>
      <w:r>
        <w:rPr>
          <w:b/>
          <w:bCs/>
          <w:color w:val="231F20"/>
        </w:rPr>
        <w:t>В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Титаренко</w:t>
      </w:r>
      <w:r>
        <w:rPr>
          <w:color w:val="231F20"/>
        </w:rPr>
        <w:t>,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канд.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0"/>
        </w:rPr>
        <w:t xml:space="preserve"> </w:t>
      </w:r>
      <w:r>
        <w:rPr>
          <w:b/>
          <w:bCs/>
          <w:color w:val="231F20"/>
        </w:rPr>
        <w:t>Г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Фаренюк</w:t>
      </w:r>
      <w:r>
        <w:rPr>
          <w:color w:val="231F20"/>
        </w:rPr>
        <w:t>,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д-р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техн.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аук;</w:t>
      </w:r>
      <w:r>
        <w:rPr>
          <w:color w:val="231F20"/>
          <w:spacing w:val="-10"/>
        </w:rPr>
        <w:t xml:space="preserve"> </w:t>
      </w:r>
      <w:r>
        <w:rPr>
          <w:b/>
          <w:bCs/>
          <w:color w:val="231F20"/>
        </w:rPr>
        <w:t>Я.</w:t>
      </w:r>
      <w:r>
        <w:rPr>
          <w:b/>
          <w:bCs/>
          <w:color w:val="231F20"/>
          <w:spacing w:val="-10"/>
        </w:rPr>
        <w:t xml:space="preserve"> </w:t>
      </w:r>
      <w:r>
        <w:rPr>
          <w:b/>
          <w:bCs/>
          <w:color w:val="231F20"/>
        </w:rPr>
        <w:t>Чер- винський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Шокарев</w:t>
      </w:r>
      <w:r>
        <w:rPr>
          <w:color w:val="231F20"/>
        </w:rPr>
        <w:t xml:space="preserve">, канд. техн. наук; </w:t>
      </w:r>
      <w:r>
        <w:rPr>
          <w:b/>
          <w:bCs/>
          <w:color w:val="231F20"/>
        </w:rPr>
        <w:t>В. Шумінський</w:t>
      </w:r>
      <w:r>
        <w:rPr>
          <w:color w:val="231F20"/>
        </w:rPr>
        <w:t>, канд. техн. наук</w:t>
      </w:r>
    </w:p>
    <w:p w:rsidR="008E2ED7" w:rsidRDefault="008E2ED7">
      <w:pPr>
        <w:pStyle w:val="a3"/>
        <w:tabs>
          <w:tab w:val="left" w:pos="2210"/>
        </w:tabs>
        <w:kinsoku w:val="0"/>
        <w:overflowPunct w:val="0"/>
        <w:spacing w:before="60" w:line="266" w:lineRule="auto"/>
        <w:ind w:left="2210" w:right="657" w:hanging="2039"/>
        <w:jc w:val="both"/>
        <w:rPr>
          <w:color w:val="231F20"/>
        </w:rPr>
      </w:pPr>
      <w:r>
        <w:rPr>
          <w:color w:val="231F20"/>
        </w:rPr>
        <w:t>За участю:</w:t>
      </w:r>
      <w:r>
        <w:rPr>
          <w:color w:val="231F20"/>
        </w:rPr>
        <w:tab/>
        <w:t>Київськи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Національний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університет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будівництва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архітектури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(КНУБА) (</w:t>
      </w:r>
      <w:r>
        <w:rPr>
          <w:b/>
          <w:bCs/>
          <w:color w:val="231F20"/>
        </w:rPr>
        <w:t>І. Бойко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М. Корнієнко</w:t>
      </w:r>
      <w:r>
        <w:rPr>
          <w:color w:val="231F20"/>
        </w:rPr>
        <w:t>, канд. техн. наук)</w:t>
      </w:r>
    </w:p>
    <w:p w:rsidR="008E2ED7" w:rsidRDefault="008E2ED7">
      <w:pPr>
        <w:pStyle w:val="a3"/>
        <w:kinsoku w:val="0"/>
        <w:overflowPunct w:val="0"/>
        <w:spacing w:before="18" w:line="266" w:lineRule="auto"/>
        <w:ind w:left="2210"/>
        <w:rPr>
          <w:color w:val="231F20"/>
        </w:rPr>
      </w:pPr>
      <w:r>
        <w:rPr>
          <w:color w:val="231F20"/>
        </w:rPr>
        <w:t>Одеська державна академія будівництва та архітектури (ОДАБА) (</w:t>
      </w:r>
      <w:r>
        <w:rPr>
          <w:b/>
          <w:bCs/>
          <w:color w:val="231F20"/>
        </w:rPr>
        <w:t>В. Доро- фєє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А. Ковров</w:t>
      </w:r>
      <w:r>
        <w:rPr>
          <w:color w:val="231F20"/>
        </w:rPr>
        <w:t>, канд. техн. наук)</w:t>
      </w:r>
    </w:p>
    <w:p w:rsidR="008E2ED7" w:rsidRDefault="008E2ED7">
      <w:pPr>
        <w:pStyle w:val="a3"/>
        <w:kinsoku w:val="0"/>
        <w:overflowPunct w:val="0"/>
        <w:spacing w:before="12" w:line="266" w:lineRule="auto"/>
        <w:ind w:left="2210"/>
        <w:rPr>
          <w:color w:val="231F20"/>
        </w:rPr>
      </w:pPr>
      <w:r>
        <w:rPr>
          <w:color w:val="231F20"/>
        </w:rPr>
        <w:t>Полтавськ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ціональ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ехніч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університет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іме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Юрія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Кондратюка (ПНТУ) (</w:t>
      </w:r>
      <w:r>
        <w:rPr>
          <w:b/>
          <w:bCs/>
          <w:color w:val="231F20"/>
        </w:rPr>
        <w:t>Ю. Винников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М. Зоценко</w:t>
      </w:r>
      <w:r>
        <w:rPr>
          <w:color w:val="231F20"/>
        </w:rPr>
        <w:t>, д-р техн. наук)</w:t>
      </w:r>
    </w:p>
    <w:p w:rsidR="008E2ED7" w:rsidRDefault="008E2ED7">
      <w:pPr>
        <w:pStyle w:val="a3"/>
        <w:kinsoku w:val="0"/>
        <w:overflowPunct w:val="0"/>
        <w:spacing w:before="11" w:line="276" w:lineRule="auto"/>
        <w:ind w:left="2210"/>
        <w:rPr>
          <w:color w:val="231F20"/>
        </w:rPr>
      </w:pPr>
      <w:r>
        <w:rPr>
          <w:color w:val="231F20"/>
        </w:rPr>
        <w:t>Державне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підприємство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"Держав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уково-дослідни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інститут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івель- ного виробництва" (ДП "НДІБВ") (</w:t>
      </w:r>
      <w:r>
        <w:rPr>
          <w:b/>
          <w:bCs/>
          <w:color w:val="231F20"/>
        </w:rPr>
        <w:t>О. Галінський</w:t>
      </w:r>
      <w:r>
        <w:rPr>
          <w:color w:val="231F20"/>
        </w:rPr>
        <w:t xml:space="preserve">, д-р техн. наук; </w:t>
      </w:r>
      <w:r>
        <w:rPr>
          <w:b/>
          <w:bCs/>
          <w:color w:val="231F20"/>
        </w:rPr>
        <w:t>С. Марчук</w:t>
      </w:r>
      <w:r>
        <w:rPr>
          <w:color w:val="231F20"/>
        </w:rPr>
        <w:t>) СП "Основа-Солсиф" (</w:t>
      </w:r>
      <w:r>
        <w:rPr>
          <w:b/>
          <w:bCs/>
          <w:color w:val="231F20"/>
        </w:rPr>
        <w:t>С. Дворнік</w:t>
      </w:r>
      <w:r>
        <w:rPr>
          <w:color w:val="231F20"/>
        </w:rPr>
        <w:t>)</w:t>
      </w: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41" w:line="259" w:lineRule="auto"/>
        <w:ind w:right="109" w:hanging="209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ВНЕСЕНО:</w:t>
      </w:r>
      <w:r>
        <w:rPr>
          <w:color w:val="231F20"/>
          <w:sz w:val="21"/>
          <w:szCs w:val="21"/>
        </w:rPr>
        <w:tab/>
        <w:t>Міністерство регіонального розвитку, будівництва та житлово-комунального господарства України</w:t>
      </w: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58" w:line="259" w:lineRule="auto"/>
        <w:ind w:right="2535" w:hanging="2098"/>
        <w:jc w:val="left"/>
        <w:rPr>
          <w:color w:val="231F20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>ПОГОДЖЕНО:</w:t>
      </w:r>
      <w:r>
        <w:rPr>
          <w:color w:val="231F20"/>
          <w:sz w:val="21"/>
          <w:szCs w:val="21"/>
        </w:rPr>
        <w:tab/>
        <w:t>Міністерство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екології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иродних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сурсів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 (лист від 16.03.2017 р. № 5/1-7/2038-17)</w:t>
      </w:r>
    </w:p>
    <w:p w:rsidR="008E2ED7" w:rsidRDefault="008E2ED7">
      <w:pPr>
        <w:pStyle w:val="a3"/>
        <w:kinsoku w:val="0"/>
        <w:overflowPunct w:val="0"/>
        <w:spacing w:before="19" w:line="259" w:lineRule="auto"/>
        <w:ind w:left="2210" w:right="2191"/>
        <w:rPr>
          <w:color w:val="231F20"/>
        </w:rPr>
      </w:pPr>
      <w:r>
        <w:rPr>
          <w:color w:val="231F20"/>
        </w:rPr>
        <w:t>Державн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служб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Україн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надзвичайних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ситуацій (лист від 10.03.2017 р. № 26-3678/261)</w:t>
      </w:r>
    </w:p>
    <w:p w:rsidR="008E2ED7" w:rsidRDefault="008E2ED7">
      <w:pPr>
        <w:pStyle w:val="a3"/>
        <w:kinsoku w:val="0"/>
        <w:overflowPunct w:val="0"/>
        <w:spacing w:before="18" w:line="259" w:lineRule="auto"/>
        <w:ind w:left="2210" w:right="3218"/>
        <w:rPr>
          <w:color w:val="231F20"/>
        </w:rPr>
      </w:pPr>
      <w:r>
        <w:rPr>
          <w:color w:val="231F20"/>
        </w:rPr>
        <w:t>Державна служба України з питань праці (лист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16.11.2016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р.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11446/1/5.2-ДП-16)</w:t>
      </w:r>
    </w:p>
    <w:p w:rsidR="008E2ED7" w:rsidRDefault="008E2ED7">
      <w:pPr>
        <w:pStyle w:val="a3"/>
        <w:kinsoku w:val="0"/>
        <w:overflowPunct w:val="0"/>
        <w:spacing w:before="18" w:line="259" w:lineRule="auto"/>
        <w:ind w:left="2210" w:right="3218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</w:tabs>
        <w:kinsoku w:val="0"/>
        <w:overflowPunct w:val="0"/>
        <w:spacing w:before="59" w:line="259" w:lineRule="auto"/>
        <w:ind w:left="171" w:right="38" w:hanging="59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pacing w:val="-2"/>
          <w:sz w:val="21"/>
          <w:szCs w:val="21"/>
        </w:rPr>
        <w:t xml:space="preserve">ЗАТВЕРДЖЕНО </w:t>
      </w:r>
      <w:r>
        <w:rPr>
          <w:color w:val="231F20"/>
          <w:sz w:val="21"/>
          <w:szCs w:val="21"/>
        </w:rPr>
        <w:t xml:space="preserve">ТА НАДАНО </w:t>
      </w:r>
      <w:r>
        <w:rPr>
          <w:color w:val="231F20"/>
          <w:spacing w:val="-2"/>
          <w:sz w:val="21"/>
          <w:szCs w:val="21"/>
        </w:rPr>
        <w:t>ЧИННОСТІ:</w:t>
      </w:r>
    </w:p>
    <w:p w:rsidR="008E2ED7" w:rsidRDefault="008E2ED7">
      <w:pPr>
        <w:pStyle w:val="a3"/>
        <w:kinsoku w:val="0"/>
        <w:overflowPunct w:val="0"/>
        <w:spacing w:before="59" w:line="259" w:lineRule="auto"/>
        <w:ind w:right="110"/>
        <w:jc w:val="both"/>
        <w:rPr>
          <w:color w:val="231F20"/>
          <w:spacing w:val="-2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>
        <w:rPr>
          <w:color w:val="231F20"/>
        </w:rPr>
        <w:t>Наказ Міністерства регіонального розвитку, будівництва та житлово-кому- нального господарства України від 03.05.2017 р. № 101, чинні з першого числа місяця, що настає через 90 днів з дня їх опублікування в офіційному друкованому виданні Міністерства "Інформаційний бюлетень Міністерства регіонального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розвитку,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дівництв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житлово-комунальног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 xml:space="preserve">господарства </w:t>
      </w:r>
      <w:r>
        <w:rPr>
          <w:color w:val="231F20"/>
          <w:spacing w:val="-2"/>
        </w:rPr>
        <w:t>України"</w:t>
      </w:r>
    </w:p>
    <w:p w:rsidR="008E2ED7" w:rsidRDefault="008E2ED7">
      <w:pPr>
        <w:pStyle w:val="a3"/>
        <w:kinsoku w:val="0"/>
        <w:overflowPunct w:val="0"/>
        <w:spacing w:before="59" w:line="259" w:lineRule="auto"/>
        <w:ind w:right="110"/>
        <w:jc w:val="both"/>
        <w:rPr>
          <w:color w:val="231F20"/>
          <w:spacing w:val="-2"/>
        </w:rPr>
        <w:sectPr w:rsidR="008E2ED7">
          <w:type w:val="continuous"/>
          <w:pgSz w:w="11910" w:h="16840"/>
          <w:pgMar w:top="3720" w:right="1020" w:bottom="1800" w:left="1020" w:header="708" w:footer="708" w:gutter="0"/>
          <w:cols w:num="2" w:space="720" w:equalWidth="0">
            <w:col w:w="1935" w:space="162"/>
            <w:col w:w="7773"/>
          </w:cols>
          <w:noEndnote/>
        </w:sectPr>
      </w:pPr>
    </w:p>
    <w:p w:rsidR="008E2ED7" w:rsidRDefault="008E2ED7">
      <w:pPr>
        <w:pStyle w:val="a5"/>
        <w:numPr>
          <w:ilvl w:val="0"/>
          <w:numId w:val="7"/>
        </w:numPr>
        <w:tabs>
          <w:tab w:val="left" w:pos="289"/>
          <w:tab w:val="left" w:pos="2210"/>
        </w:tabs>
        <w:kinsoku w:val="0"/>
        <w:overflowPunct w:val="0"/>
        <w:spacing w:before="55"/>
        <w:ind w:left="288" w:right="0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ЗАМІНУ</w:t>
      </w:r>
      <w:r>
        <w:rPr>
          <w:color w:val="231F20"/>
          <w:sz w:val="21"/>
          <w:szCs w:val="21"/>
        </w:rPr>
        <w:tab/>
        <w:t>ДБН</w:t>
      </w:r>
      <w:r>
        <w:rPr>
          <w:color w:val="231F20"/>
          <w:spacing w:val="-1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.1.1-5-</w:t>
      </w:r>
      <w:r>
        <w:rPr>
          <w:color w:val="231F20"/>
          <w:spacing w:val="-4"/>
          <w:sz w:val="21"/>
          <w:szCs w:val="21"/>
        </w:rPr>
        <w:t>2000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5"/>
        <w:ind w:left="0"/>
        <w:rPr>
          <w:sz w:val="28"/>
          <w:szCs w:val="28"/>
        </w:rPr>
      </w:pPr>
    </w:p>
    <w:p w:rsidR="008E2ED7" w:rsidRDefault="008E2ED7">
      <w:pPr>
        <w:pStyle w:val="3"/>
        <w:kinsoku w:val="0"/>
        <w:overflowPunct w:val="0"/>
        <w:spacing w:before="91"/>
        <w:ind w:left="0" w:right="114" w:firstLine="0"/>
        <w:jc w:val="right"/>
        <w:rPr>
          <w:color w:val="231F20"/>
          <w:spacing w:val="-4"/>
        </w:rPr>
      </w:pPr>
      <w:r>
        <w:rPr>
          <w:color w:val="231F20"/>
        </w:rPr>
        <w:t xml:space="preserve">Мінрегіон України, </w:t>
      </w:r>
      <w:r>
        <w:rPr>
          <w:color w:val="231F20"/>
          <w:spacing w:val="-4"/>
        </w:rPr>
        <w:t>2017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3"/>
          <w:szCs w:val="23"/>
        </w:rPr>
      </w:pPr>
    </w:p>
    <w:p w:rsidR="008E2ED7" w:rsidRDefault="008E2ED7">
      <w:pPr>
        <w:pStyle w:val="a3"/>
        <w:kinsoku w:val="0"/>
        <w:overflowPunct w:val="0"/>
        <w:ind w:left="90" w:right="83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 xml:space="preserve">Видавець нормативних документів у галузі </w:t>
      </w:r>
      <w:r>
        <w:rPr>
          <w:color w:val="231F20"/>
          <w:spacing w:val="-2"/>
          <w:sz w:val="20"/>
          <w:szCs w:val="20"/>
        </w:rPr>
        <w:t>будівництва</w:t>
      </w:r>
    </w:p>
    <w:p w:rsidR="008E2ED7" w:rsidRDefault="008E2ED7">
      <w:pPr>
        <w:pStyle w:val="a3"/>
        <w:kinsoku w:val="0"/>
        <w:overflowPunct w:val="0"/>
        <w:spacing w:before="50"/>
        <w:ind w:left="90" w:right="83"/>
        <w:jc w:val="center"/>
        <w:rPr>
          <w:color w:val="231F20"/>
          <w:spacing w:val="-2"/>
          <w:sz w:val="20"/>
          <w:szCs w:val="20"/>
        </w:rPr>
      </w:pPr>
      <w:r>
        <w:rPr>
          <w:color w:val="231F20"/>
          <w:sz w:val="20"/>
          <w:szCs w:val="20"/>
        </w:rPr>
        <w:t>і</w:t>
      </w:r>
      <w:r>
        <w:rPr>
          <w:color w:val="231F20"/>
          <w:spacing w:val="-3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промисловості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будівельних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атеріалів</w:t>
      </w:r>
      <w:r>
        <w:rPr>
          <w:color w:val="231F20"/>
          <w:spacing w:val="-2"/>
          <w:sz w:val="20"/>
          <w:szCs w:val="20"/>
        </w:rPr>
        <w:t xml:space="preserve"> </w:t>
      </w:r>
      <w:r>
        <w:rPr>
          <w:color w:val="231F20"/>
          <w:sz w:val="20"/>
          <w:szCs w:val="20"/>
        </w:rPr>
        <w:t>Мінрегіону</w:t>
      </w:r>
      <w:r>
        <w:rPr>
          <w:color w:val="231F20"/>
          <w:spacing w:val="-2"/>
          <w:sz w:val="20"/>
          <w:szCs w:val="20"/>
        </w:rPr>
        <w:t xml:space="preserve"> України</w:t>
      </w:r>
    </w:p>
    <w:p w:rsidR="008E2ED7" w:rsidRDefault="008E2ED7">
      <w:pPr>
        <w:pStyle w:val="a3"/>
        <w:kinsoku w:val="0"/>
        <w:overflowPunct w:val="0"/>
        <w:spacing w:before="50"/>
        <w:ind w:left="92" w:right="83"/>
        <w:jc w:val="center"/>
        <w:rPr>
          <w:b/>
          <w:bCs/>
          <w:color w:val="231F20"/>
          <w:spacing w:val="-2"/>
          <w:sz w:val="20"/>
          <w:szCs w:val="20"/>
        </w:rPr>
      </w:pPr>
      <w:r>
        <w:rPr>
          <w:b/>
          <w:bCs/>
          <w:color w:val="231F20"/>
          <w:sz w:val="20"/>
          <w:szCs w:val="20"/>
        </w:rPr>
        <w:t>Державне</w:t>
      </w:r>
      <w:r>
        <w:rPr>
          <w:b/>
          <w:bCs/>
          <w:color w:val="231F20"/>
          <w:spacing w:val="-6"/>
          <w:sz w:val="20"/>
          <w:szCs w:val="20"/>
        </w:rPr>
        <w:t xml:space="preserve"> </w:t>
      </w:r>
      <w:r>
        <w:rPr>
          <w:b/>
          <w:bCs/>
          <w:color w:val="231F20"/>
          <w:sz w:val="20"/>
          <w:szCs w:val="20"/>
        </w:rPr>
        <w:t>підприємство</w:t>
      </w:r>
      <w:r>
        <w:rPr>
          <w:b/>
          <w:bCs/>
          <w:color w:val="231F20"/>
          <w:spacing w:val="-5"/>
          <w:sz w:val="20"/>
          <w:szCs w:val="20"/>
        </w:rPr>
        <w:t xml:space="preserve"> </w:t>
      </w:r>
      <w:r>
        <w:rPr>
          <w:b/>
          <w:bCs/>
          <w:color w:val="231F20"/>
          <w:spacing w:val="-2"/>
          <w:sz w:val="20"/>
          <w:szCs w:val="20"/>
        </w:rPr>
        <w:t>"Укрархбудінформ"</w:t>
      </w:r>
    </w:p>
    <w:p w:rsidR="008E2ED7" w:rsidRDefault="008E2ED7">
      <w:pPr>
        <w:pStyle w:val="a3"/>
        <w:kinsoku w:val="0"/>
        <w:overflowPunct w:val="0"/>
        <w:spacing w:before="50"/>
        <w:ind w:left="92" w:right="83"/>
        <w:jc w:val="center"/>
        <w:rPr>
          <w:b/>
          <w:bCs/>
          <w:color w:val="231F20"/>
          <w:spacing w:val="-2"/>
          <w:sz w:val="20"/>
          <w:szCs w:val="20"/>
        </w:rPr>
        <w:sectPr w:rsidR="008E2ED7">
          <w:type w:val="continuous"/>
          <w:pgSz w:w="11910" w:h="16840"/>
          <w:pgMar w:top="3720" w:right="1020" w:bottom="1800" w:left="1020" w:header="708" w:footer="708" w:gutter="0"/>
          <w:cols w:space="720" w:equalWidth="0">
            <w:col w:w="9870"/>
          </w:cols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b/>
          <w:bCs/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8"/>
        </w:rPr>
      </w:pPr>
      <w:r>
        <w:rPr>
          <w:color w:val="231F20"/>
          <w:spacing w:val="8"/>
        </w:rPr>
        <w:t>ЗМІСТ</w:t>
      </w: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7"/>
          <w:szCs w:val="27"/>
        </w:rPr>
      </w:pPr>
    </w:p>
    <w:p w:rsidR="008E2ED7" w:rsidRDefault="008E2ED7">
      <w:pPr>
        <w:pStyle w:val="a3"/>
        <w:tabs>
          <w:tab w:val="left" w:leader="dot" w:pos="9381"/>
        </w:tabs>
        <w:kinsoku w:val="0"/>
        <w:overflowPunct w:val="0"/>
        <w:spacing w:line="331" w:lineRule="auto"/>
        <w:ind w:right="282" w:firstLine="9249"/>
        <w:rPr>
          <w:color w:val="231F20"/>
          <w:spacing w:val="-5"/>
        </w:rPr>
      </w:pPr>
      <w:r>
        <w:rPr>
          <w:color w:val="231F20"/>
          <w:spacing w:val="-6"/>
        </w:rPr>
        <w:t xml:space="preserve">С. </w:t>
      </w:r>
      <w:r>
        <w:rPr>
          <w:color w:val="231F20"/>
          <w:spacing w:val="-2"/>
        </w:rPr>
        <w:t>Вступ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ІV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line="241" w:lineRule="exact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Сфера</w:t>
      </w:r>
      <w:r>
        <w:rPr>
          <w:color w:val="231F20"/>
          <w:spacing w:val="-7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застосув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1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Нормативні </w:t>
      </w:r>
      <w:r>
        <w:rPr>
          <w:color w:val="231F20"/>
          <w:spacing w:val="-2"/>
          <w:sz w:val="21"/>
          <w:szCs w:val="21"/>
        </w:rPr>
        <w:t>посила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2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Термі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изначен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понят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3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1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>Познаки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короч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4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464"/>
        </w:tabs>
        <w:kinsoku w:val="0"/>
        <w:overflowPunct w:val="0"/>
        <w:spacing w:before="92"/>
        <w:ind w:right="0"/>
        <w:jc w:val="left"/>
        <w:rPr>
          <w:color w:val="231F20"/>
          <w:spacing w:val="-10"/>
          <w:sz w:val="21"/>
          <w:szCs w:val="21"/>
        </w:rPr>
      </w:pPr>
      <w:r>
        <w:rPr>
          <w:color w:val="231F20"/>
          <w:sz w:val="21"/>
          <w:szCs w:val="21"/>
        </w:rPr>
        <w:t xml:space="preserve">Загальні </w:t>
      </w:r>
      <w:r>
        <w:rPr>
          <w:color w:val="231F20"/>
          <w:spacing w:val="-2"/>
          <w:sz w:val="21"/>
          <w:szCs w:val="21"/>
        </w:rPr>
        <w:t>положення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10"/>
          <w:sz w:val="21"/>
          <w:szCs w:val="21"/>
        </w:rPr>
        <w:t>6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1" w:line="271" w:lineRule="auto"/>
        <w:ind w:right="28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Конструктивні заходи захисту будівель і споруд від негативних впливів грунтової основи, сейсміч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инамічних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навантажень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1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61"/>
        <w:ind w:right="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Розрахун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будівель і споруд у складних інженерно-геологічних </w:t>
      </w:r>
      <w:r>
        <w:rPr>
          <w:color w:val="231F20"/>
          <w:spacing w:val="-2"/>
          <w:sz w:val="21"/>
          <w:szCs w:val="21"/>
        </w:rPr>
        <w:t>умовах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6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1"/>
        <w:ind w:right="0"/>
        <w:jc w:val="left"/>
        <w:rPr>
          <w:color w:val="231F20"/>
          <w:spacing w:val="-5"/>
          <w:sz w:val="21"/>
          <w:szCs w:val="21"/>
        </w:rPr>
      </w:pPr>
      <w:r>
        <w:rPr>
          <w:color w:val="231F20"/>
          <w:sz w:val="21"/>
          <w:szCs w:val="21"/>
        </w:rPr>
        <w:t>Критерії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цінк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еформованог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ану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ель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pacing w:val="-2"/>
          <w:sz w:val="21"/>
          <w:szCs w:val="21"/>
        </w:rPr>
        <w:t>споруд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5"/>
          <w:sz w:val="21"/>
          <w:szCs w:val="21"/>
        </w:rPr>
        <w:t>19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</w:tabs>
        <w:kinsoku w:val="0"/>
        <w:overflowPunct w:val="0"/>
        <w:spacing w:before="92"/>
        <w:ind w:right="0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Особливост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інженерно-геологічних вишукувань для будівель і споруд у </w:t>
      </w:r>
      <w:r>
        <w:rPr>
          <w:color w:val="231F20"/>
          <w:spacing w:val="-2"/>
          <w:sz w:val="21"/>
          <w:szCs w:val="21"/>
        </w:rPr>
        <w:t>складних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1"/>
        <w:ind w:left="509"/>
        <w:rPr>
          <w:color w:val="231F20"/>
          <w:spacing w:val="-5"/>
        </w:rPr>
      </w:pPr>
      <w:r>
        <w:rPr>
          <w:color w:val="231F20"/>
          <w:w w:val="95"/>
        </w:rPr>
        <w:t>інженерно-геологічних</w:t>
      </w:r>
      <w:r>
        <w:rPr>
          <w:color w:val="231F20"/>
          <w:spacing w:val="57"/>
          <w:w w:val="150"/>
        </w:rPr>
        <w:t xml:space="preserve"> </w:t>
      </w:r>
      <w:r>
        <w:rPr>
          <w:color w:val="231F20"/>
          <w:spacing w:val="-2"/>
          <w:w w:val="95"/>
        </w:rPr>
        <w:t>умовах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0</w:t>
      </w:r>
    </w:p>
    <w:p w:rsidR="008E2ED7" w:rsidRDefault="008E2ED7">
      <w:pPr>
        <w:pStyle w:val="a5"/>
        <w:numPr>
          <w:ilvl w:val="0"/>
          <w:numId w:val="6"/>
        </w:numPr>
        <w:tabs>
          <w:tab w:val="left" w:pos="510"/>
          <w:tab w:val="left" w:leader="dot" w:pos="9347"/>
        </w:tabs>
        <w:kinsoku w:val="0"/>
        <w:overflowPunct w:val="0"/>
        <w:spacing w:before="92" w:line="271" w:lineRule="auto"/>
        <w:ind w:right="281"/>
        <w:jc w:val="left"/>
        <w:rPr>
          <w:color w:val="231F20"/>
          <w:spacing w:val="-6"/>
          <w:sz w:val="21"/>
          <w:szCs w:val="21"/>
        </w:rPr>
      </w:pPr>
      <w:r>
        <w:rPr>
          <w:color w:val="231F20"/>
          <w:sz w:val="21"/>
          <w:szCs w:val="21"/>
        </w:rPr>
        <w:t>Особливості науково-технічного супроводу будівель і споруд у складних інженерно- геологічних умовах</w:t>
      </w:r>
      <w:r>
        <w:rPr>
          <w:rFonts w:ascii="Times New Roman" w:hAnsi="Times New Roman" w:cs="Times New Roman"/>
          <w:color w:val="231F20"/>
          <w:sz w:val="21"/>
          <w:szCs w:val="21"/>
        </w:rPr>
        <w:tab/>
      </w:r>
      <w:r>
        <w:rPr>
          <w:color w:val="231F20"/>
          <w:spacing w:val="-6"/>
          <w:sz w:val="21"/>
          <w:szCs w:val="21"/>
        </w:rPr>
        <w:t>20</w:t>
      </w:r>
    </w:p>
    <w:p w:rsidR="008E2ED7" w:rsidRDefault="008E2ED7">
      <w:pPr>
        <w:pStyle w:val="a3"/>
        <w:kinsoku w:val="0"/>
        <w:overflowPunct w:val="0"/>
        <w:spacing w:before="60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А</w:t>
      </w:r>
    </w:p>
    <w:p w:rsidR="008E2ED7" w:rsidRDefault="008E2ED7">
      <w:pPr>
        <w:pStyle w:val="a3"/>
        <w:kinsoku w:val="0"/>
        <w:overflowPunct w:val="0"/>
        <w:spacing w:before="31" w:line="271" w:lineRule="auto"/>
        <w:ind w:left="509" w:right="113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еформацій ґрунтів основи шляхом їх вирівнювання піддомкрачуванням із застосуванням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1"/>
        <w:ind w:left="509"/>
        <w:rPr>
          <w:color w:val="231F20"/>
          <w:spacing w:val="-5"/>
        </w:rPr>
      </w:pPr>
      <w:r>
        <w:rPr>
          <w:color w:val="231F20"/>
        </w:rPr>
        <w:t>сейсмоізоляції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при можливих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динамічних та сейсмічних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впливах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2</w:t>
      </w:r>
    </w:p>
    <w:p w:rsidR="008E2ED7" w:rsidRDefault="008E2ED7">
      <w:pPr>
        <w:pStyle w:val="a3"/>
        <w:kinsoku w:val="0"/>
        <w:overflowPunct w:val="0"/>
        <w:spacing w:before="91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Б</w:t>
      </w:r>
    </w:p>
    <w:p w:rsidR="008E2ED7" w:rsidRDefault="008E2ED7">
      <w:pPr>
        <w:pStyle w:val="a3"/>
        <w:kinsoku w:val="0"/>
        <w:overflowPunct w:val="0"/>
        <w:spacing w:before="32" w:line="271" w:lineRule="auto"/>
        <w:ind w:left="509" w:right="113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деформацій ґрунтів основи шляхом їх вирівнювання вибурюванням ґрунту під підошвою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ind w:left="509"/>
        <w:rPr>
          <w:color w:val="231F20"/>
          <w:spacing w:val="-5"/>
        </w:rPr>
      </w:pPr>
      <w:r>
        <w:rPr>
          <w:color w:val="231F20"/>
          <w:spacing w:val="-2"/>
        </w:rPr>
        <w:t>фундаментів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3</w:t>
      </w:r>
    </w:p>
    <w:p w:rsidR="008E2ED7" w:rsidRDefault="008E2ED7">
      <w:pPr>
        <w:pStyle w:val="a3"/>
        <w:kinsoku w:val="0"/>
        <w:overflowPunct w:val="0"/>
        <w:spacing w:before="91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В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2"/>
        <w:ind w:left="509"/>
        <w:rPr>
          <w:color w:val="231F20"/>
          <w:spacing w:val="-5"/>
        </w:rPr>
      </w:pPr>
      <w:r>
        <w:rPr>
          <w:color w:val="231F20"/>
        </w:rPr>
        <w:t>Гранич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знач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умісних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  <w:spacing w:val="-2"/>
        </w:rPr>
        <w:t>основою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4</w:t>
      </w:r>
    </w:p>
    <w:p w:rsidR="008E2ED7" w:rsidRDefault="008E2ED7">
      <w:pPr>
        <w:pStyle w:val="a3"/>
        <w:kinsoku w:val="0"/>
        <w:overflowPunct w:val="0"/>
        <w:spacing w:before="92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Г</w:t>
      </w:r>
    </w:p>
    <w:p w:rsidR="008E2ED7" w:rsidRDefault="008E2ED7">
      <w:pPr>
        <w:pStyle w:val="a3"/>
        <w:tabs>
          <w:tab w:val="left" w:leader="dot" w:pos="9347"/>
        </w:tabs>
        <w:kinsoku w:val="0"/>
        <w:overflowPunct w:val="0"/>
        <w:spacing w:before="31"/>
        <w:ind w:left="509"/>
        <w:rPr>
          <w:color w:val="231F20"/>
          <w:spacing w:val="-5"/>
        </w:rPr>
      </w:pPr>
      <w:r>
        <w:rPr>
          <w:color w:val="231F20"/>
          <w:spacing w:val="-2"/>
        </w:rPr>
        <w:t>Бібліографія</w:t>
      </w:r>
      <w:r>
        <w:rPr>
          <w:rFonts w:ascii="Times New Roman" w:hAnsi="Times New Roman" w:cs="Times New Roman"/>
          <w:color w:val="231F20"/>
        </w:rPr>
        <w:tab/>
      </w:r>
      <w:r>
        <w:rPr>
          <w:color w:val="231F20"/>
          <w:spacing w:val="-5"/>
        </w:rPr>
        <w:t>28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171"/>
        <w:ind w:left="0" w:right="112"/>
        <w:jc w:val="right"/>
        <w:rPr>
          <w:color w:val="231F20"/>
          <w:spacing w:val="-5"/>
          <w:sz w:val="18"/>
          <w:szCs w:val="18"/>
        </w:rPr>
      </w:pPr>
      <w:r>
        <w:rPr>
          <w:color w:val="231F20"/>
          <w:spacing w:val="-5"/>
          <w:sz w:val="18"/>
          <w:szCs w:val="18"/>
        </w:rPr>
        <w:t>III</w:t>
      </w:r>
    </w:p>
    <w:p w:rsidR="008E2ED7" w:rsidRDefault="008E2ED7">
      <w:pPr>
        <w:pStyle w:val="a3"/>
        <w:kinsoku w:val="0"/>
        <w:overflowPunct w:val="0"/>
        <w:spacing w:before="171"/>
        <w:ind w:left="0" w:right="112"/>
        <w:jc w:val="right"/>
        <w:rPr>
          <w:color w:val="231F20"/>
          <w:spacing w:val="-5"/>
          <w:sz w:val="18"/>
          <w:szCs w:val="18"/>
        </w:rPr>
        <w:sectPr w:rsidR="008E2ED7">
          <w:headerReference w:type="even" r:id="rId19"/>
          <w:headerReference w:type="default" r:id="rId20"/>
          <w:footerReference w:type="even" r:id="rId21"/>
          <w:footerReference w:type="default" r:id="rId22"/>
          <w:pgSz w:w="11910" w:h="16840"/>
          <w:pgMar w:top="880" w:right="1020" w:bottom="280" w:left="1020" w:header="687" w:footer="0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17"/>
          <w:szCs w:val="17"/>
        </w:rPr>
      </w:pPr>
    </w:p>
    <w:p w:rsidR="008E2ED7" w:rsidRDefault="008E2ED7">
      <w:pPr>
        <w:pStyle w:val="1"/>
        <w:kinsoku w:val="0"/>
        <w:overflowPunct w:val="0"/>
        <w:rPr>
          <w:color w:val="231F20"/>
          <w:spacing w:val="9"/>
        </w:rPr>
      </w:pPr>
      <w:r>
        <w:rPr>
          <w:color w:val="231F20"/>
          <w:spacing w:val="9"/>
        </w:rPr>
        <w:t>ВСТУП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31"/>
          <w:szCs w:val="31"/>
        </w:rPr>
      </w:pP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</w:pPr>
      <w:r>
        <w:rPr>
          <w:color w:val="231F20"/>
        </w:rPr>
        <w:t>Ц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орми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розроблен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становлення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вимог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захист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поруд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уються або розміщені на майданчиках, грунтова основа яких характеризується складними інженерно- геологічним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умовами,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забезпече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езпек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людей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негативного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пливу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основ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і земної поверхні.</w:t>
      </w: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  <w:sectPr w:rsidR="008E2ED7">
          <w:headerReference w:type="even" r:id="rId23"/>
          <w:headerReference w:type="default" r:id="rId24"/>
          <w:footerReference w:type="even" r:id="rId25"/>
          <w:footerReference w:type="default" r:id="rId26"/>
          <w:pgSz w:w="11910" w:h="16840"/>
          <w:pgMar w:top="880" w:right="1020" w:bottom="1140" w:left="1020" w:header="687" w:footer="946" w:gutter="0"/>
          <w:pgNumType w:start="4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AA7527">
      <w:pPr>
        <w:pStyle w:val="a3"/>
        <w:kinsoku w:val="0"/>
        <w:overflowPunct w:val="0"/>
        <w:spacing w:before="89"/>
        <w:ind w:left="82" w:right="83"/>
        <w:jc w:val="center"/>
        <w:rPr>
          <w:b/>
          <w:bCs/>
          <w:color w:val="231F20"/>
          <w:spacing w:val="18"/>
          <w:sz w:val="25"/>
          <w:szCs w:val="25"/>
        </w:rPr>
      </w:pPr>
      <w:r>
        <w:rPr>
          <w:noProof/>
          <w:lang w:val="en-US" w:eastAsia="en-US"/>
        </w:rPr>
        <w:pict>
          <v:group id="_x0000_s1051" style="position:absolute;left:0;text-align:left;margin-left:85pt;margin-top:21.8pt;width:425.2pt;height:3pt;z-index:251656704;mso-wrap-distance-left:0;mso-wrap-distance-right:0;mso-position-horizontal-relative:page" coordorigin="1700,436" coordsize="8504,60" o:allowincell="f">
            <v:shape id="_x0000_s1052" style="position:absolute;left:1700;top:491;width:8504;height:1;mso-position-horizontal-relative:page;mso-position-vertical-relative:text" coordsize="8504,1" o:allowincell="f" path="m,l8503,e" filled="f" strokecolor="#231f20" strokeweight=".5pt">
              <v:path arrowok="t"/>
            </v:shape>
            <v:shape id="_x0000_s1053" style="position:absolute;left:1700;top:451;width:8504;height:1;mso-position-horizontal-relative:page;mso-position-vertical-relative:text" coordsize="8504,1" o:allowincell="f" path="m,l8503,e" filled="f" strokecolor="#231f20" strokeweight="1.5pt">
              <v:path arrowok="t"/>
            </v:shape>
            <w10:wrap type="topAndBottom" anchorx="page"/>
          </v:group>
        </w:pict>
      </w:r>
      <w:r w:rsidR="008E2ED7">
        <w:rPr>
          <w:b/>
          <w:bCs/>
          <w:color w:val="231F20"/>
          <w:spacing w:val="21"/>
          <w:sz w:val="25"/>
          <w:szCs w:val="25"/>
        </w:rPr>
        <w:t>ДЕРЖАВНІ</w:t>
      </w:r>
      <w:r w:rsidR="008E2ED7">
        <w:rPr>
          <w:b/>
          <w:bCs/>
          <w:color w:val="231F20"/>
          <w:spacing w:val="46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21"/>
          <w:sz w:val="25"/>
          <w:szCs w:val="25"/>
        </w:rPr>
        <w:t>БУДІВЕЛЬНІ</w:t>
      </w:r>
      <w:r w:rsidR="008E2ED7">
        <w:rPr>
          <w:b/>
          <w:bCs/>
          <w:color w:val="231F20"/>
          <w:spacing w:val="47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19"/>
          <w:sz w:val="25"/>
          <w:szCs w:val="25"/>
        </w:rPr>
        <w:t>НОРМИ</w:t>
      </w:r>
      <w:r w:rsidR="008E2ED7">
        <w:rPr>
          <w:b/>
          <w:bCs/>
          <w:color w:val="231F20"/>
          <w:spacing w:val="48"/>
          <w:sz w:val="25"/>
          <w:szCs w:val="25"/>
        </w:rPr>
        <w:t xml:space="preserve"> </w:t>
      </w:r>
      <w:r w:rsidR="008E2ED7">
        <w:rPr>
          <w:b/>
          <w:bCs/>
          <w:color w:val="231F20"/>
          <w:spacing w:val="18"/>
          <w:sz w:val="25"/>
          <w:szCs w:val="25"/>
        </w:rPr>
        <w:t xml:space="preserve">УКРАЇНИ </w:t>
      </w:r>
    </w:p>
    <w:p w:rsidR="008E2ED7" w:rsidRDefault="008E2ED7">
      <w:pPr>
        <w:pStyle w:val="a3"/>
        <w:kinsoku w:val="0"/>
        <w:overflowPunct w:val="0"/>
        <w:spacing w:before="7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ind w:left="83" w:right="83"/>
        <w:jc w:val="center"/>
        <w:rPr>
          <w:b/>
          <w:bCs/>
          <w:color w:val="231F20"/>
          <w:spacing w:val="-2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>БУДІВЛІ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І</w:t>
      </w:r>
      <w:r>
        <w:rPr>
          <w:b/>
          <w:bCs/>
          <w:color w:val="231F20"/>
          <w:spacing w:val="-2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СПОРУДИ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В</w:t>
      </w:r>
      <w:r>
        <w:rPr>
          <w:b/>
          <w:bCs/>
          <w:color w:val="231F20"/>
          <w:spacing w:val="-2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СКЛАДНИХ</w:t>
      </w:r>
      <w:r>
        <w:rPr>
          <w:b/>
          <w:bCs/>
          <w:color w:val="231F20"/>
          <w:spacing w:val="-3"/>
          <w:sz w:val="23"/>
          <w:szCs w:val="23"/>
        </w:rPr>
        <w:t xml:space="preserve"> </w:t>
      </w:r>
      <w:r>
        <w:rPr>
          <w:b/>
          <w:bCs/>
          <w:color w:val="231F20"/>
          <w:sz w:val="23"/>
          <w:szCs w:val="23"/>
        </w:rPr>
        <w:t>ІНЖЕНЕРНО-ГЕОЛОГІЧНИХ</w:t>
      </w:r>
      <w:r>
        <w:rPr>
          <w:b/>
          <w:bCs/>
          <w:color w:val="231F20"/>
          <w:spacing w:val="-2"/>
          <w:sz w:val="23"/>
          <w:szCs w:val="23"/>
        </w:rPr>
        <w:t xml:space="preserve"> УМОВАХ</w:t>
      </w:r>
    </w:p>
    <w:p w:rsidR="008E2ED7" w:rsidRDefault="008E2ED7">
      <w:pPr>
        <w:pStyle w:val="a3"/>
        <w:kinsoku w:val="0"/>
        <w:overflowPunct w:val="0"/>
        <w:spacing w:before="57"/>
        <w:ind w:left="83" w:right="83"/>
        <w:jc w:val="center"/>
        <w:rPr>
          <w:b/>
          <w:bCs/>
          <w:color w:val="231F20"/>
          <w:spacing w:val="-2"/>
          <w:sz w:val="23"/>
          <w:szCs w:val="23"/>
        </w:rPr>
      </w:pPr>
      <w:r>
        <w:rPr>
          <w:b/>
          <w:bCs/>
          <w:color w:val="231F20"/>
          <w:sz w:val="23"/>
          <w:szCs w:val="23"/>
        </w:rPr>
        <w:t xml:space="preserve">Загальні </w:t>
      </w:r>
      <w:r>
        <w:rPr>
          <w:b/>
          <w:bCs/>
          <w:color w:val="231F20"/>
          <w:spacing w:val="-2"/>
          <w:sz w:val="23"/>
          <w:szCs w:val="23"/>
        </w:rPr>
        <w:t>положення</w:t>
      </w:r>
    </w:p>
    <w:p w:rsidR="008E2ED7" w:rsidRDefault="008E2ED7">
      <w:pPr>
        <w:pStyle w:val="a3"/>
        <w:kinsoku w:val="0"/>
        <w:overflowPunct w:val="0"/>
        <w:spacing w:before="7"/>
        <w:ind w:left="0"/>
        <w:rPr>
          <w:b/>
          <w:bCs/>
        </w:rPr>
      </w:pPr>
    </w:p>
    <w:p w:rsidR="008E2ED7" w:rsidRDefault="008E2ED7">
      <w:pPr>
        <w:pStyle w:val="a3"/>
        <w:kinsoku w:val="0"/>
        <w:overflowPunct w:val="0"/>
        <w:ind w:left="84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ЗДАНИЯ</w:t>
      </w:r>
      <w:r>
        <w:rPr>
          <w:color w:val="231F20"/>
          <w:spacing w:val="-5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И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ООРУЖЕНИЯ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В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СЛОЖНЫХ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ИНЖЕНЕРНО-ГЕОЛОГИЧЕСКИХ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pacing w:val="-2"/>
          <w:sz w:val="23"/>
          <w:szCs w:val="23"/>
        </w:rPr>
        <w:t>УСЛОВИЯХ</w:t>
      </w:r>
    </w:p>
    <w:p w:rsidR="008E2ED7" w:rsidRDefault="008E2ED7">
      <w:pPr>
        <w:pStyle w:val="a3"/>
        <w:kinsoku w:val="0"/>
        <w:overflowPunct w:val="0"/>
        <w:spacing w:before="49"/>
        <w:ind w:left="147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 xml:space="preserve">Общие </w:t>
      </w:r>
      <w:r>
        <w:rPr>
          <w:color w:val="231F20"/>
          <w:spacing w:val="-2"/>
          <w:sz w:val="23"/>
          <w:szCs w:val="23"/>
        </w:rPr>
        <w:t>положения</w:t>
      </w:r>
    </w:p>
    <w:p w:rsidR="008E2ED7" w:rsidRDefault="008E2ED7">
      <w:pPr>
        <w:pStyle w:val="a3"/>
        <w:kinsoku w:val="0"/>
        <w:overflowPunct w:val="0"/>
        <w:spacing w:before="8"/>
        <w:ind w:left="0"/>
      </w:pPr>
    </w:p>
    <w:p w:rsidR="008E2ED7" w:rsidRDefault="008E2ED7">
      <w:pPr>
        <w:pStyle w:val="a3"/>
        <w:kinsoku w:val="0"/>
        <w:overflowPunct w:val="0"/>
        <w:ind w:left="85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BUILDINGS</w:t>
      </w:r>
      <w:r>
        <w:rPr>
          <w:color w:val="231F20"/>
          <w:spacing w:val="-4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AND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STRUCTURES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IN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DIFFICULT</w:t>
      </w:r>
      <w:r>
        <w:rPr>
          <w:color w:val="231F20"/>
          <w:spacing w:val="-3"/>
          <w:sz w:val="23"/>
          <w:szCs w:val="23"/>
        </w:rPr>
        <w:t xml:space="preserve"> </w:t>
      </w:r>
      <w:r>
        <w:rPr>
          <w:color w:val="231F20"/>
          <w:sz w:val="23"/>
          <w:szCs w:val="23"/>
        </w:rPr>
        <w:t>ENGINEER-GEOLOGICAL</w:t>
      </w:r>
      <w:r>
        <w:rPr>
          <w:color w:val="231F20"/>
          <w:spacing w:val="-2"/>
          <w:sz w:val="23"/>
          <w:szCs w:val="23"/>
        </w:rPr>
        <w:t xml:space="preserve"> CONDITIONS.</w:t>
      </w:r>
    </w:p>
    <w:p w:rsidR="008E2ED7" w:rsidRDefault="008E2ED7">
      <w:pPr>
        <w:pStyle w:val="a3"/>
        <w:kinsoku w:val="0"/>
        <w:overflowPunct w:val="0"/>
        <w:spacing w:before="49"/>
        <w:ind w:left="83" w:right="83"/>
        <w:jc w:val="center"/>
        <w:rPr>
          <w:color w:val="231F20"/>
          <w:spacing w:val="-2"/>
          <w:sz w:val="23"/>
          <w:szCs w:val="23"/>
        </w:rPr>
      </w:pPr>
      <w:r>
        <w:rPr>
          <w:color w:val="231F20"/>
          <w:sz w:val="23"/>
          <w:szCs w:val="23"/>
        </w:rPr>
        <w:t>General</w:t>
      </w:r>
      <w:r>
        <w:rPr>
          <w:color w:val="231F20"/>
          <w:spacing w:val="-9"/>
          <w:sz w:val="23"/>
          <w:szCs w:val="23"/>
        </w:rPr>
        <w:t xml:space="preserve"> </w:t>
      </w:r>
      <w:r>
        <w:rPr>
          <w:color w:val="231F20"/>
          <w:spacing w:val="-2"/>
          <w:sz w:val="23"/>
          <w:szCs w:val="23"/>
        </w:rPr>
        <w:t>provisions</w:t>
      </w:r>
    </w:p>
    <w:p w:rsidR="008E2ED7" w:rsidRDefault="00AA7527">
      <w:pPr>
        <w:pStyle w:val="a3"/>
        <w:kinsoku w:val="0"/>
        <w:overflowPunct w:val="0"/>
        <w:spacing w:before="10"/>
        <w:ind w:left="0"/>
        <w:rPr>
          <w:sz w:val="12"/>
          <w:szCs w:val="12"/>
        </w:rPr>
      </w:pPr>
      <w:r>
        <w:rPr>
          <w:noProof/>
          <w:lang w:val="en-US" w:eastAsia="en-US"/>
        </w:rPr>
        <w:pict>
          <v:shape id="_x0000_s1054" style="position:absolute;margin-left:56.65pt;margin-top:8.6pt;width:481.85pt;height:0;z-index:251657728;mso-wrap-distance-left:0;mso-wrap-distance-right:0;mso-position-horizontal-relative:page;mso-position-vertical-relative:text" coordsize="9638,1" o:allowincell="f" path="m,l9638,e" filled="f" strokecolor="#231f20" strokeweight="1pt">
            <v:path arrowok="t"/>
            <w10:wrap type="topAndBottom" anchorx="page"/>
          </v:shape>
        </w:pict>
      </w:r>
    </w:p>
    <w:p w:rsidR="008E2ED7" w:rsidRDefault="008E2ED7">
      <w:pPr>
        <w:pStyle w:val="a3"/>
        <w:kinsoku w:val="0"/>
        <w:overflowPunct w:val="0"/>
        <w:spacing w:before="43"/>
        <w:ind w:left="0" w:right="113"/>
        <w:jc w:val="right"/>
        <w:rPr>
          <w:b/>
          <w:bCs/>
          <w:color w:val="231F20"/>
          <w:sz w:val="19"/>
          <w:szCs w:val="19"/>
        </w:rPr>
      </w:pPr>
      <w:r>
        <w:rPr>
          <w:b/>
          <w:bCs/>
          <w:color w:val="231F20"/>
          <w:sz w:val="19"/>
          <w:szCs w:val="19"/>
        </w:rPr>
        <w:t>Чинні</w:t>
      </w:r>
      <w:r>
        <w:rPr>
          <w:b/>
          <w:bCs/>
          <w:color w:val="231F20"/>
          <w:spacing w:val="-4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</w:rPr>
        <w:t>від</w:t>
      </w:r>
      <w:r>
        <w:rPr>
          <w:b/>
          <w:bCs/>
          <w:color w:val="231F20"/>
          <w:spacing w:val="-6"/>
          <w:sz w:val="19"/>
          <w:szCs w:val="19"/>
        </w:rPr>
        <w:t xml:space="preserve"> </w:t>
      </w:r>
      <w:r>
        <w:rPr>
          <w:b/>
          <w:bCs/>
          <w:color w:val="231F20"/>
          <w:sz w:val="19"/>
          <w:szCs w:val="19"/>
          <w:u w:val="single"/>
        </w:rPr>
        <w:t>2017-10-</w:t>
      </w:r>
      <w:r>
        <w:rPr>
          <w:b/>
          <w:bCs/>
          <w:color w:val="231F20"/>
          <w:spacing w:val="-5"/>
          <w:sz w:val="19"/>
          <w:szCs w:val="19"/>
          <w:u w:val="single"/>
        </w:rPr>
        <w:t>01</w:t>
      </w:r>
    </w:p>
    <w:p w:rsidR="008E2ED7" w:rsidRDefault="008E2ED7">
      <w:pPr>
        <w:pStyle w:val="a3"/>
        <w:kinsoku w:val="0"/>
        <w:overflowPunct w:val="0"/>
        <w:spacing w:before="10"/>
        <w:ind w:left="0"/>
        <w:rPr>
          <w:b/>
          <w:bCs/>
        </w:rPr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before="91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СФЕРА </w:t>
      </w:r>
      <w:r w:rsidRPr="00E623A3">
        <w:rPr>
          <w:color w:val="231F20"/>
          <w:spacing w:val="-2"/>
        </w:rPr>
        <w:t>ЗАСТОСУВАНН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3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юют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галь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пів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 застосовуються в будівництві в складних інженерно-геологічних умовах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2"/>
        </w:tabs>
        <w:kinsoku w:val="0"/>
        <w:overflowPunct w:val="0"/>
        <w:spacing w:before="65" w:line="280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розроблені у розвиток положень "Технічного регламенту будівельних виробів, будівель і споруд" [1] у сфері будівництва, містобудування і архітектури щодо забезпечення безпеки життя і здоров’я людини (відповідно до ДБН В.1.2-8), безпеки експлуатації, пожежної бепеки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ум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номі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нергі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відповідн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7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7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0, ДБН В.1.2-11), механічного опору та стійкості, несучої здатності, придатності до експлуатації, надійності 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ост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берігат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і якості будіве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спору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 ді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гатив- них геотехнічних впливів внаслідок природних і техногенних процесів (відповідно до ДБН В.1.2-6, ДБН В.1.2-9, ДБН В.1.2-14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4"/>
        </w:tabs>
        <w:kinsoku w:val="0"/>
        <w:overflowPunct w:val="0"/>
        <w:spacing w:before="62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встановлюють вимоги до будівництва при геотехнічних впливах у складних інженерно-геологічних умовах, що проявляються у вигляді деформацій основ і земної поверхні протягом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еног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мін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істю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єдн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кількох видів вплив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4"/>
        </w:tabs>
        <w:kinsoku w:val="0"/>
        <w:overflowPunct w:val="0"/>
        <w:spacing w:before="64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Ці норми поширюються на проектування у тому числі будівель і споруд транспортних об’єктів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ліоратив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трима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ь ДБН В.2.3-4, ДБН В.2.3-7, ДБН В.2.3-22, ДБН В.2.4-3 (за винятком ставків, каналів, гребель)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 Б В.2.6-13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8"/>
        </w:tabs>
        <w:kinsoku w:val="0"/>
        <w:overflowPunct w:val="0"/>
        <w:spacing w:before="64" w:line="280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Ці норми не поширюються на проектування кар’єрів, штолень, шахт, підземних промис- </w:t>
      </w:r>
      <w:r w:rsidRPr="00E623A3">
        <w:rPr>
          <w:color w:val="231F20"/>
          <w:spacing w:val="-2"/>
          <w:sz w:val="21"/>
          <w:szCs w:val="21"/>
        </w:rPr>
        <w:t>лових споруд спеціального призначення та споруд підземного захоронення токсичних промислових відходів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НОРМАТИВНІ </w:t>
      </w:r>
      <w:r w:rsidRPr="00E623A3">
        <w:rPr>
          <w:color w:val="231F20"/>
          <w:spacing w:val="-2"/>
        </w:rPr>
        <w:t>ПОСИЛАННЯ</w:t>
      </w:r>
    </w:p>
    <w:p w:rsidR="008E2ED7" w:rsidRPr="00E623A3" w:rsidRDefault="008E2ED7">
      <w:pPr>
        <w:pStyle w:val="a3"/>
        <w:kinsoku w:val="0"/>
        <w:overflowPunct w:val="0"/>
        <w:spacing w:before="98" w:line="338" w:lineRule="auto"/>
        <w:ind w:left="509" w:right="1794"/>
        <w:rPr>
          <w:color w:val="231F20"/>
        </w:rPr>
      </w:pPr>
      <w:r w:rsidRPr="00E623A3">
        <w:rPr>
          <w:color w:val="231F20"/>
        </w:rPr>
        <w:t>У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ци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є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осила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к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ти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акт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нормати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документи: ДБН А.2.1-1-2008 Інженерні вишукування для будівництва</w:t>
      </w:r>
    </w:p>
    <w:p w:rsidR="008E2ED7" w:rsidRPr="00E623A3" w:rsidRDefault="008E2ED7">
      <w:pPr>
        <w:pStyle w:val="a3"/>
        <w:kinsoku w:val="0"/>
        <w:overflowPunct w:val="0"/>
        <w:spacing w:line="280" w:lineRule="auto"/>
        <w:ind w:firstLine="396"/>
        <w:rPr>
          <w:color w:val="231F20"/>
        </w:rPr>
      </w:pPr>
      <w:r w:rsidRPr="00E623A3">
        <w:rPr>
          <w:color w:val="231F20"/>
        </w:rPr>
        <w:t>ДБН А.2.2-1-2003 Склад і зміст матеріалів оцінки впливів на навколишнє середовище (ОВНС) при проектуванні і будівництві підприємств, будинків і споруд</w:t>
      </w:r>
    </w:p>
    <w:p w:rsidR="008E2ED7" w:rsidRPr="00E623A3" w:rsidRDefault="008E2ED7">
      <w:pPr>
        <w:pStyle w:val="a3"/>
        <w:kinsoku w:val="0"/>
        <w:overflowPunct w:val="0"/>
        <w:spacing w:before="57" w:line="338" w:lineRule="auto"/>
        <w:ind w:left="509" w:right="1929"/>
        <w:rPr>
          <w:color w:val="231F20"/>
        </w:rPr>
      </w:pPr>
      <w:r w:rsidRPr="00E623A3">
        <w:rPr>
          <w:color w:val="231F20"/>
        </w:rPr>
        <w:t>ДБН А.2.2-3:2014 Склад та зміст проектної документації на будівництво 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1.1-7:2016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ожежн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безпек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б’єктів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будівництва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Загаль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имоги ДБН В.1.1-12:2014 Будівництво у сейсмічних районах України</w:t>
      </w:r>
    </w:p>
    <w:p w:rsidR="008E2ED7" w:rsidRPr="00E623A3" w:rsidRDefault="008E2ED7">
      <w:pPr>
        <w:pStyle w:val="a3"/>
        <w:kinsoku w:val="0"/>
        <w:overflowPunct w:val="0"/>
        <w:spacing w:line="280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ДБН В.1.1-24:2009 Захист від небезпечних геологічних процесів. Основні положення проекту- </w:t>
      </w:r>
      <w:r w:rsidRPr="00E623A3">
        <w:rPr>
          <w:color w:val="231F20"/>
          <w:spacing w:val="-2"/>
        </w:rPr>
        <w:t>вання</w:t>
      </w:r>
    </w:p>
    <w:p w:rsidR="008E2ED7" w:rsidRPr="00E623A3" w:rsidRDefault="00AA7527">
      <w:pPr>
        <w:pStyle w:val="a3"/>
        <w:kinsoku w:val="0"/>
        <w:overflowPunct w:val="0"/>
        <w:spacing w:before="9"/>
        <w:ind w:left="0"/>
      </w:pPr>
      <w:r>
        <w:rPr>
          <w:noProof/>
          <w:lang w:val="en-US" w:eastAsia="en-US"/>
        </w:rPr>
        <w:pict>
          <v:shape id="_x0000_s1055" style="position:absolute;margin-left:56.65pt;margin-top:10.3pt;width:482.25pt;height:0;z-index:251658752;mso-wrap-distance-left:0;mso-wrap-distance-right:0;mso-position-horizontal-relative:page;mso-position-vertical-relative:text" coordsize="9646,1" o:allowincell="f" path="m,l9646,e" filled="f" strokecolor="#231f20" strokeweight="1pt">
            <v:path arrowok="t"/>
            <w10:wrap type="topAndBottom" anchorx="page"/>
          </v:shape>
        </w:pict>
      </w:r>
    </w:p>
    <w:p w:rsidR="008E2ED7" w:rsidRPr="00E623A3" w:rsidRDefault="008E2ED7">
      <w:pPr>
        <w:pStyle w:val="a3"/>
        <w:kinsoku w:val="0"/>
        <w:overflowPunct w:val="0"/>
        <w:spacing w:before="63"/>
        <w:rPr>
          <w:color w:val="231F20"/>
          <w:spacing w:val="-2"/>
        </w:rPr>
      </w:pPr>
      <w:r w:rsidRPr="00E623A3">
        <w:rPr>
          <w:color w:val="231F20"/>
        </w:rPr>
        <w:t xml:space="preserve">Видання </w:t>
      </w:r>
      <w:r w:rsidRPr="00E623A3">
        <w:rPr>
          <w:color w:val="231F20"/>
          <w:spacing w:val="-2"/>
        </w:rPr>
        <w:t>офіційне</w:t>
      </w:r>
    </w:p>
    <w:p w:rsidR="008E2ED7" w:rsidRPr="00E623A3" w:rsidRDefault="008E2ED7">
      <w:pPr>
        <w:pStyle w:val="a3"/>
        <w:kinsoku w:val="0"/>
        <w:overflowPunct w:val="0"/>
        <w:spacing w:before="63"/>
        <w:rPr>
          <w:color w:val="231F20"/>
          <w:spacing w:val="-2"/>
        </w:rPr>
        <w:sectPr w:rsidR="008E2ED7" w:rsidRPr="00E623A3">
          <w:footerReference w:type="even" r:id="rId27"/>
          <w:footerReference w:type="default" r:id="rId28"/>
          <w:pgSz w:w="11910" w:h="16840"/>
          <w:pgMar w:top="880" w:right="1020" w:bottom="1140" w:left="1020" w:header="687" w:footer="946" w:gutter="0"/>
          <w:pgNumType w:start="1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20" w:line="340" w:lineRule="exact"/>
        <w:ind w:left="509" w:right="113"/>
        <w:rPr>
          <w:color w:val="231F20"/>
        </w:rPr>
      </w:pPr>
      <w:r w:rsidRPr="00E623A3">
        <w:rPr>
          <w:color w:val="231F20"/>
        </w:rPr>
        <w:t>ДБН В.1.1-25-2009 Інженерний захист територій та споруд від підтоплення та затопл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В.1.1-46:2017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Інженерний</w:t>
      </w:r>
      <w:r w:rsidRPr="00E623A3">
        <w:rPr>
          <w:color w:val="231F20"/>
          <w:spacing w:val="-16"/>
        </w:rPr>
        <w:t xml:space="preserve"> </w:t>
      </w:r>
      <w:r w:rsidRPr="00E623A3">
        <w:rPr>
          <w:color w:val="231F20"/>
        </w:rPr>
        <w:t>захист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територій,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зсувів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бвалів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сновні</w:t>
      </w:r>
    </w:p>
    <w:p w:rsidR="008E2ED7" w:rsidRPr="00E623A3" w:rsidRDefault="008E2ED7">
      <w:pPr>
        <w:pStyle w:val="a3"/>
        <w:kinsoku w:val="0"/>
        <w:overflowPunct w:val="0"/>
        <w:spacing w:before="15"/>
        <w:rPr>
          <w:color w:val="231F20"/>
          <w:spacing w:val="-2"/>
        </w:rPr>
      </w:pPr>
      <w:r w:rsidRPr="00E623A3">
        <w:rPr>
          <w:color w:val="231F20"/>
          <w:spacing w:val="-2"/>
        </w:rPr>
        <w:t>положення</w:t>
      </w:r>
    </w:p>
    <w:p w:rsidR="008E2ED7" w:rsidRPr="00E623A3" w:rsidRDefault="008E2ED7">
      <w:pPr>
        <w:pStyle w:val="a3"/>
        <w:kinsoku w:val="0"/>
        <w:overflowPunct w:val="0"/>
        <w:spacing w:before="99" w:line="338" w:lineRule="auto"/>
        <w:ind w:left="509" w:right="2759"/>
        <w:rPr>
          <w:color w:val="231F20"/>
        </w:rPr>
      </w:pPr>
      <w:r w:rsidRPr="00E623A3">
        <w:rPr>
          <w:color w:val="231F20"/>
        </w:rPr>
        <w:t>ДБН В.1.2-2:2006 Навантаження і впливи. Норми проектування ДБН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В.1.2-5:2007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уково-технічний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упровід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будівель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об’єктів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79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1.2-6-2008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Механічний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пір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тійкість ДБН В.1.2-7-2008 Основні вимоги до будівель і споруд. Пожежна безпека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 w:rsidRPr="00E623A3">
        <w:rPr>
          <w:color w:val="231F20"/>
        </w:rPr>
        <w:t>ДБН В.1.2-8-2008 Основні вимоги до будівель і споруд. Безпека життя і здоров’я людини та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захист навколишнього природного середовища</w:t>
      </w:r>
    </w:p>
    <w:p w:rsidR="008E2ED7" w:rsidRPr="00E623A3" w:rsidRDefault="008E2ED7">
      <w:pPr>
        <w:pStyle w:val="a3"/>
        <w:kinsoku w:val="0"/>
        <w:overflowPunct w:val="0"/>
        <w:spacing w:before="57" w:line="338" w:lineRule="auto"/>
        <w:ind w:left="509" w:right="1794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1.2-9-2008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езпек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експлуатації ДБН В.1.2-10-2008 Основні вимоги до будівель і споруд. Захист від шуму ДБН В.1.2-11-2008 Основні вимоги до будівель і споруд. Економія енергії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1.2-12-2008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ництв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мова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щільненої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забудови.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2"/>
        </w:rPr>
        <w:t xml:space="preserve"> безпеки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firstLine="396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.1.2-14-2009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гальн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принципи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безпеч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дійност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конструктивн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езпеки будівель, споруд, будівельних конструкцій та основ</w:t>
      </w:r>
    </w:p>
    <w:p w:rsidR="008E2ED7" w:rsidRPr="00E623A3" w:rsidRDefault="008E2ED7">
      <w:pPr>
        <w:pStyle w:val="a3"/>
        <w:kinsoku w:val="0"/>
        <w:overflowPunct w:val="0"/>
        <w:spacing w:before="60" w:line="338" w:lineRule="auto"/>
        <w:ind w:left="509" w:right="3218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1.2-15:2009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Мост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руби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пливи ДБН В.1.3-2:2010 Геодезичні роботи у будівництві</w:t>
      </w:r>
    </w:p>
    <w:p w:rsidR="008E2ED7" w:rsidRPr="00E623A3" w:rsidRDefault="008E2ED7">
      <w:pPr>
        <w:pStyle w:val="a3"/>
        <w:kinsoku w:val="0"/>
        <w:overflowPunct w:val="0"/>
        <w:spacing w:line="241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1-10-200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фундамент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проектування</w:t>
      </w:r>
    </w:p>
    <w:p w:rsidR="008E2ED7" w:rsidRPr="00E623A3" w:rsidRDefault="008E2ED7">
      <w:pPr>
        <w:pStyle w:val="a3"/>
        <w:kinsoku w:val="0"/>
        <w:overflowPunct w:val="0"/>
        <w:spacing w:before="98" w:line="338" w:lineRule="auto"/>
        <w:ind w:left="509" w:right="162"/>
        <w:jc w:val="both"/>
        <w:rPr>
          <w:color w:val="231F20"/>
        </w:rPr>
      </w:pPr>
      <w:r w:rsidRPr="00E623A3">
        <w:rPr>
          <w:color w:val="231F20"/>
          <w:w w:val="95"/>
        </w:rPr>
        <w:t xml:space="preserve">ДБН В.2.1-10-2009 Зміна № 1 Основи та фундаменти споруд. Основні положення проектування ДБН В.2.1-10-2009 Зміна № 2 Основи та фундаменти споруд. Основні положення проектування </w:t>
      </w:r>
      <w:r w:rsidRPr="00E623A3">
        <w:rPr>
          <w:color w:val="231F20"/>
        </w:rPr>
        <w:t>ДБН В.2.2-15-2005 Житлові будинки. Основні положення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2.2-24:200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сотних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житлов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громадських</w:t>
      </w:r>
      <w:r w:rsidRPr="00E623A3">
        <w:rPr>
          <w:color w:val="231F20"/>
          <w:spacing w:val="-2"/>
        </w:rPr>
        <w:t xml:space="preserve"> будинків</w:t>
      </w:r>
    </w:p>
    <w:p w:rsidR="008E2ED7" w:rsidRPr="00E623A3" w:rsidRDefault="008E2ED7">
      <w:pPr>
        <w:pStyle w:val="a3"/>
        <w:kinsoku w:val="0"/>
        <w:overflowPunct w:val="0"/>
        <w:spacing w:before="99" w:line="338" w:lineRule="auto"/>
        <w:ind w:left="509" w:right="277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3-4:2015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втомобіль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ороги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Части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I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роектування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Части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II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ництво ДБН В.2.3-7-2010 Метрополітени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298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2.3-22:2009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Мост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труби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роектування ДБН В.2.4-3:2010 Гідротехнічні споруди. Основні положення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ДБН В.2.5-20-2001 Газопосточання</w:t>
      </w:r>
    </w:p>
    <w:p w:rsidR="008E2ED7" w:rsidRPr="00E623A3" w:rsidRDefault="008E2ED7">
      <w:pPr>
        <w:pStyle w:val="a3"/>
        <w:kinsoku w:val="0"/>
        <w:overflowPunct w:val="0"/>
        <w:spacing w:line="240" w:lineRule="exact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В.2.5-39:2008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Теплов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  <w:spacing w:val="-2"/>
        </w:rPr>
        <w:t>мережі</w:t>
      </w:r>
    </w:p>
    <w:p w:rsidR="008E2ED7" w:rsidRPr="00E623A3" w:rsidRDefault="008E2ED7">
      <w:pPr>
        <w:pStyle w:val="a3"/>
        <w:kinsoku w:val="0"/>
        <w:overflowPunct w:val="0"/>
        <w:spacing w:before="97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БН В.2.5-64:2012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нутрішній водопровід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каналізація.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 xml:space="preserve">Частина I. Проектування. Частина II. </w:t>
      </w:r>
      <w:r w:rsidRPr="00E623A3">
        <w:rPr>
          <w:color w:val="231F20"/>
          <w:spacing w:val="-2"/>
        </w:rPr>
        <w:t>Будівництво</w:t>
      </w:r>
    </w:p>
    <w:p w:rsidR="008E2ED7" w:rsidRPr="00E623A3" w:rsidRDefault="008E2ED7">
      <w:pPr>
        <w:pStyle w:val="a3"/>
        <w:kinsoku w:val="0"/>
        <w:overflowPunct w:val="0"/>
        <w:spacing w:before="60"/>
        <w:ind w:left="509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.2.5-67:2013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Опалення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ентиляція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>кондиціювання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2.5-74:2013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одопостачання.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овніш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мереж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споруди.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 xml:space="preserve">проекту- </w:t>
      </w:r>
      <w:r w:rsidRPr="00E623A3">
        <w:rPr>
          <w:color w:val="231F20"/>
          <w:spacing w:val="-2"/>
        </w:rPr>
        <w:t>вання</w:t>
      </w:r>
    </w:p>
    <w:p w:rsidR="008E2ED7" w:rsidRPr="00E623A3" w:rsidRDefault="008E2ED7">
      <w:pPr>
        <w:pStyle w:val="a3"/>
        <w:kinsoku w:val="0"/>
        <w:overflowPunct w:val="0"/>
        <w:spacing w:before="59" w:line="338" w:lineRule="auto"/>
        <w:ind w:left="509" w:right="253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В.2.5-75:2013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Каналізація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Зовнішні</w:t>
      </w:r>
      <w:r w:rsidRPr="00E623A3">
        <w:rPr>
          <w:color w:val="231F20"/>
          <w:spacing w:val="-17"/>
        </w:rPr>
        <w:t xml:space="preserve"> </w:t>
      </w:r>
      <w:r w:rsidRPr="00E623A3">
        <w:rPr>
          <w:color w:val="231F20"/>
        </w:rPr>
        <w:t>мережі</w:t>
      </w:r>
      <w:r w:rsidRPr="00E623A3">
        <w:rPr>
          <w:color w:val="231F20"/>
          <w:spacing w:val="-19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споруди.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16"/>
        </w:rPr>
        <w:t xml:space="preserve"> </w:t>
      </w:r>
      <w:r w:rsidRPr="00E623A3">
        <w:rPr>
          <w:color w:val="231F20"/>
        </w:rPr>
        <w:t>положення</w:t>
      </w:r>
      <w:r w:rsidRPr="00E623A3">
        <w:rPr>
          <w:color w:val="231F20"/>
          <w:spacing w:val="-18"/>
        </w:rPr>
        <w:t xml:space="preserve"> </w:t>
      </w:r>
      <w:r w:rsidRPr="00E623A3">
        <w:rPr>
          <w:color w:val="231F20"/>
        </w:rPr>
        <w:t>проектування ДБН В.2.6-98:2009 Бетонні та залізобетонні конструкції. Основні положення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1794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.2.6-162:2010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Кам’ян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армокам’я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конструкції.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Основ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положення ДБН В.2.6-198:2014 Сталеві конструкції. Норми проектування</w:t>
      </w:r>
    </w:p>
    <w:p w:rsidR="008E2ED7" w:rsidRPr="00E623A3" w:rsidRDefault="008E2ED7">
      <w:pPr>
        <w:pStyle w:val="a3"/>
        <w:kinsoku w:val="0"/>
        <w:overflowPunct w:val="0"/>
        <w:spacing w:line="338" w:lineRule="auto"/>
        <w:ind w:left="509" w:right="799"/>
        <w:rPr>
          <w:color w:val="231F20"/>
        </w:rPr>
      </w:pPr>
      <w:r w:rsidRPr="00E623A3">
        <w:rPr>
          <w:color w:val="231F20"/>
        </w:rPr>
        <w:t>ДБ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360-92**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Містобудування.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ланування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будов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міськ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ільськ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оселень ДСТУ Б А.1.1-25-94 Ґрунти. Терміни та визначення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 w:rsidRPr="00E623A3">
        <w:rPr>
          <w:color w:val="231F20"/>
        </w:rPr>
        <w:t>ДСТУ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А.2.2-7:2010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Проектування.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Розділ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інженерно-технічних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заходів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цивільного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захисту (цивільної оборони) у складі проектної документації об’єктів. Основні положення</w:t>
      </w:r>
    </w:p>
    <w:p w:rsidR="008E2ED7" w:rsidRPr="00E623A3" w:rsidRDefault="008E2ED7">
      <w:pPr>
        <w:pStyle w:val="a3"/>
        <w:kinsoku w:val="0"/>
        <w:overflowPunct w:val="0"/>
        <w:spacing w:before="57" w:line="278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В.2.1-2-96</w:t>
      </w:r>
      <w:r w:rsidRPr="00E623A3">
        <w:rPr>
          <w:color w:val="231F20"/>
          <w:spacing w:val="27"/>
        </w:rPr>
        <w:t xml:space="preserve"> </w:t>
      </w:r>
      <w:r w:rsidRPr="00E623A3">
        <w:rPr>
          <w:color w:val="231F20"/>
        </w:rPr>
        <w:t>(ГОСТ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25100-95)</w:t>
      </w:r>
      <w:r w:rsidRPr="00E623A3">
        <w:rPr>
          <w:color w:val="231F20"/>
          <w:spacing w:val="26"/>
        </w:rPr>
        <w:t xml:space="preserve"> </w:t>
      </w:r>
      <w:r w:rsidRPr="00E623A3">
        <w:rPr>
          <w:color w:val="231F20"/>
        </w:rPr>
        <w:t>Основи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підвалини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будинків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>споруд.</w:t>
      </w:r>
      <w:r w:rsidRPr="00E623A3">
        <w:rPr>
          <w:color w:val="231F20"/>
          <w:spacing w:val="28"/>
        </w:rPr>
        <w:t xml:space="preserve"> </w:t>
      </w:r>
      <w:r w:rsidRPr="00E623A3">
        <w:rPr>
          <w:color w:val="231F20"/>
        </w:rPr>
        <w:t>Ґрунти.</w:t>
      </w:r>
      <w:r w:rsidRPr="00E623A3">
        <w:rPr>
          <w:color w:val="231F20"/>
          <w:spacing w:val="29"/>
        </w:rPr>
        <w:t xml:space="preserve"> </w:t>
      </w:r>
      <w:r w:rsidRPr="00E623A3">
        <w:rPr>
          <w:color w:val="231F20"/>
        </w:rPr>
        <w:t xml:space="preserve">Класи- </w:t>
      </w:r>
      <w:r w:rsidRPr="00E623A3">
        <w:rPr>
          <w:color w:val="231F20"/>
          <w:spacing w:val="-2"/>
        </w:rPr>
        <w:t>фікація</w:t>
      </w:r>
    </w:p>
    <w:p w:rsidR="008E2ED7" w:rsidRPr="00E623A3" w:rsidRDefault="008E2ED7">
      <w:pPr>
        <w:pStyle w:val="a3"/>
        <w:kinsoku w:val="0"/>
        <w:overflowPunct w:val="0"/>
        <w:spacing w:before="57" w:line="278" w:lineRule="auto"/>
        <w:ind w:firstLine="396"/>
        <w:rPr>
          <w:color w:val="231F20"/>
          <w:spacing w:val="-2"/>
        </w:rPr>
        <w:sectPr w:rsidR="008E2ED7" w:rsidRPr="00E623A3">
          <w:headerReference w:type="even" r:id="rId29"/>
          <w:headerReference w:type="default" r:id="rId30"/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92" w:lineRule="auto"/>
        <w:ind w:firstLine="396"/>
        <w:rPr>
          <w:color w:val="231F20"/>
        </w:rPr>
      </w:pPr>
      <w:r w:rsidRPr="00E623A3">
        <w:rPr>
          <w:color w:val="231F20"/>
        </w:rPr>
        <w:lastRenderedPageBreak/>
        <w:t>ДСТУ Б В.2.6-135:2010 Конструкції будинків і споруд. Плити залізобетонні попередньо напру- жені ПАГ для аеродромного покриття. Технічні умови (ГОСТ 25912.0-91, МОD)</w:t>
      </w:r>
    </w:p>
    <w:p w:rsidR="008E2ED7" w:rsidRPr="00E623A3" w:rsidRDefault="008E2ED7" w:rsidP="00005F6A">
      <w:pPr>
        <w:pStyle w:val="a3"/>
        <w:kinsoku w:val="0"/>
        <w:overflowPunct w:val="0"/>
        <w:spacing w:before="46" w:line="292" w:lineRule="auto"/>
        <w:ind w:right="-168" w:firstLine="396"/>
        <w:rPr>
          <w:color w:val="231F20"/>
        </w:rPr>
      </w:pPr>
      <w:r w:rsidRPr="00E623A3">
        <w:rPr>
          <w:color w:val="231F20"/>
        </w:rPr>
        <w:t>ДСТУ Б В.2.6-156:2010 Конструкції будинків і споруд. Бетонні та залізобетонні конструкції з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</w:rPr>
        <w:t>важкого бетону. Правила проектування.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-Н Б В.1.1-39:2016 Настанова щодо інженерної підготовки грунтової основи будівель і</w:t>
      </w:r>
      <w:r w:rsidRPr="00E623A3">
        <w:rPr>
          <w:color w:val="231F20"/>
          <w:spacing w:val="80"/>
        </w:rPr>
        <w:t xml:space="preserve"> </w:t>
      </w:r>
      <w:r w:rsidRPr="00E623A3">
        <w:rPr>
          <w:color w:val="231F20"/>
          <w:spacing w:val="-2"/>
        </w:rPr>
        <w:t>споруд</w:t>
      </w:r>
    </w:p>
    <w:p w:rsidR="008E2ED7" w:rsidRPr="00E623A3" w:rsidRDefault="008E2ED7" w:rsidP="00005F6A">
      <w:pPr>
        <w:pStyle w:val="a3"/>
        <w:kinsoku w:val="0"/>
        <w:overflowPunct w:val="0"/>
        <w:spacing w:before="45" w:line="338" w:lineRule="auto"/>
        <w:ind w:left="510" w:right="102"/>
        <w:rPr>
          <w:color w:val="231F20"/>
        </w:rPr>
      </w:pPr>
      <w:r w:rsidRPr="00E623A3">
        <w:rPr>
          <w:color w:val="231F20"/>
        </w:rPr>
        <w:t xml:space="preserve">ДСТУ-Н Б В.1.1-40:2016 Настанова щодо проектування будівель і споруд на слабких ґрунтах </w:t>
      </w:r>
      <w:r w:rsidR="00005F6A" w:rsidRPr="00005F6A">
        <w:rPr>
          <w:color w:val="231F20"/>
          <w:spacing w:val="-6"/>
        </w:rPr>
        <w:t>ДСТУ-Н Б В.1.1-41:2016</w:t>
      </w:r>
      <w:r w:rsidRPr="00005F6A">
        <w:rPr>
          <w:color w:val="231F20"/>
          <w:spacing w:val="-6"/>
        </w:rPr>
        <w:t xml:space="preserve"> Настанова щодо проектування будівель і споруд на </w:t>
      </w:r>
      <w:r w:rsidR="00005F6A" w:rsidRPr="00005F6A">
        <w:rPr>
          <w:color w:val="231F20"/>
          <w:spacing w:val="-6"/>
        </w:rPr>
        <w:t xml:space="preserve"> з</w:t>
      </w:r>
      <w:r w:rsidRPr="00005F6A">
        <w:rPr>
          <w:color w:val="231F20"/>
          <w:spacing w:val="-6"/>
        </w:rPr>
        <w:t>акарстованих</w:t>
      </w:r>
    </w:p>
    <w:p w:rsidR="008E2ED7" w:rsidRPr="00E623A3" w:rsidRDefault="008E2ED7">
      <w:pPr>
        <w:pStyle w:val="a3"/>
        <w:kinsoku w:val="0"/>
        <w:overflowPunct w:val="0"/>
        <w:spacing w:line="195" w:lineRule="exact"/>
        <w:rPr>
          <w:color w:val="231F20"/>
          <w:spacing w:val="-2"/>
        </w:rPr>
      </w:pPr>
      <w:r w:rsidRPr="00E623A3">
        <w:rPr>
          <w:color w:val="231F20"/>
          <w:spacing w:val="-2"/>
        </w:rPr>
        <w:t>територіях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ДСТУ-Н Б В.1.1-42:2016 Настанова щодо проектування будівель і споруд на підроблюваних </w:t>
      </w:r>
      <w:r w:rsidRPr="00E623A3">
        <w:rPr>
          <w:color w:val="231F20"/>
          <w:spacing w:val="-2"/>
        </w:rPr>
        <w:t>територіях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.1.1-44:2016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станов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щодо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 xml:space="preserve">просідаючих </w:t>
      </w:r>
      <w:r w:rsidRPr="00E623A3">
        <w:rPr>
          <w:color w:val="231F20"/>
          <w:spacing w:val="-2"/>
        </w:rPr>
        <w:t>ґрунтах</w:t>
      </w:r>
    </w:p>
    <w:p w:rsidR="008E2ED7" w:rsidRPr="00E623A3" w:rsidRDefault="008E2ED7">
      <w:pPr>
        <w:pStyle w:val="a3"/>
        <w:kinsoku w:val="0"/>
        <w:overflowPunct w:val="0"/>
        <w:spacing w:before="46" w:line="292" w:lineRule="auto"/>
        <w:ind w:firstLine="396"/>
        <w:rPr>
          <w:color w:val="231F20"/>
        </w:rPr>
      </w:pPr>
      <w:r w:rsidRPr="00E623A3">
        <w:rPr>
          <w:color w:val="231F20"/>
        </w:rPr>
        <w:t>ДCTУ-Н Б В.1.2-16:2013 Визначення класу наслідків (відповідальності) та категорії складності об’єктів будівництва</w:t>
      </w:r>
    </w:p>
    <w:p w:rsidR="008E2ED7" w:rsidRPr="00E623A3" w:rsidRDefault="008E2ED7" w:rsidP="00005F6A">
      <w:pPr>
        <w:pStyle w:val="a3"/>
        <w:kinsoku w:val="0"/>
        <w:overflowPunct w:val="0"/>
        <w:spacing w:before="45" w:line="338" w:lineRule="auto"/>
        <w:ind w:left="509" w:right="139"/>
        <w:rPr>
          <w:color w:val="231F20"/>
          <w:spacing w:val="-4"/>
        </w:rPr>
      </w:pPr>
      <w:r w:rsidRPr="00E623A3">
        <w:rPr>
          <w:color w:val="231F20"/>
        </w:rPr>
        <w:t>ДСТУ-Н Б В.1.2-17:2016 Настанова щодо науково-технічного моніторингу будівель і споруд ДСТУ-Н Б В.2.1-28:2013 Настанова щодо проведення земляних робіт, улаштування основ та</w:t>
      </w:r>
      <w:r w:rsidR="00005F6A">
        <w:rPr>
          <w:color w:val="231F20"/>
        </w:rPr>
        <w:t xml:space="preserve"> </w:t>
      </w:r>
      <w:r w:rsidRPr="00E623A3">
        <w:rPr>
          <w:color w:val="231F20"/>
        </w:rPr>
        <w:t>спорудження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(СНиП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3.02.01-87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4"/>
        </w:rPr>
        <w:t>МОD)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В.2.1-29:2014</w:t>
      </w:r>
      <w:r w:rsidRPr="00E623A3">
        <w:rPr>
          <w:color w:val="231F20"/>
          <w:spacing w:val="31"/>
        </w:rPr>
        <w:t xml:space="preserve"> </w:t>
      </w:r>
      <w:r w:rsidRPr="00E623A3">
        <w:rPr>
          <w:color w:val="231F20"/>
        </w:rPr>
        <w:t>Настанова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щодо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проектування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33"/>
        </w:rPr>
        <w:t xml:space="preserve"> </w:t>
      </w:r>
      <w:r w:rsidRPr="00E623A3">
        <w:rPr>
          <w:color w:val="231F20"/>
        </w:rPr>
        <w:t>влаштування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заглиблених</w:t>
      </w:r>
      <w:r w:rsidRPr="00E623A3">
        <w:rPr>
          <w:color w:val="231F20"/>
          <w:spacing w:val="32"/>
        </w:rPr>
        <w:t xml:space="preserve"> </w:t>
      </w:r>
      <w:r w:rsidRPr="00E623A3">
        <w:rPr>
          <w:color w:val="231F20"/>
        </w:rPr>
        <w:t>споруд способом "стіна в грунті"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ТЕРМІНИ ТА ВИЗНАЧЕННЯ </w:t>
      </w:r>
      <w:r w:rsidRPr="00E623A3">
        <w:rPr>
          <w:color w:val="231F20"/>
          <w:spacing w:val="-2"/>
        </w:rPr>
        <w:t>ПОНЯТЬ</w:t>
      </w:r>
    </w:p>
    <w:p w:rsidR="008E2ED7" w:rsidRPr="00E623A3" w:rsidRDefault="008E2ED7">
      <w:pPr>
        <w:pStyle w:val="a3"/>
        <w:kinsoku w:val="0"/>
        <w:overflowPunct w:val="0"/>
        <w:spacing w:before="98"/>
        <w:ind w:left="509"/>
        <w:jc w:val="both"/>
        <w:rPr>
          <w:color w:val="231F20"/>
          <w:spacing w:val="-5"/>
        </w:rPr>
      </w:pPr>
      <w:r w:rsidRPr="00E623A3">
        <w:rPr>
          <w:color w:val="231F20"/>
        </w:rPr>
        <w:t>У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ц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орма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користано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ерміни,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установле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5"/>
        </w:rPr>
        <w:t>в: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26"/>
        </w:tabs>
        <w:kinsoku w:val="0"/>
        <w:overflowPunct w:val="0"/>
        <w:spacing w:before="106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А.2.1-1: геотехнічні об’єкти, інженерно-геологічні процеси і явища, нормативний прогноз, оптимальні проектні рішення, пошуковий прогноз, ризик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2-3: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о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, споруда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’єкт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будівництва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106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12: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и, сейсмічне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крорайонування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ейсмоізоляці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9"/>
        </w:tabs>
        <w:kinsoku w:val="0"/>
        <w:overflowPunct w:val="0"/>
        <w:spacing w:before="105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В.1.1-24: абразія, геологічні процеси, геологічний фактор (чинник), ерозія (водна), затоплення території, зсув, зсувонебезпечна територія, інженерно-геологічне середовище; інже- нерний захист територій, будівель і споруд; інженерна підготовка території, інфільтрація, карст, критерій небезпечного геологічного процесу, моніторинг, небезпечні геологічні процеси, обвали, підтоплення території, селевий потік (сель), суфозія, фільтрація підземних вод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7"/>
        </w:tabs>
        <w:kinsoku w:val="0"/>
        <w:overflowPunct w:val="0"/>
        <w:spacing w:before="5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БН В.2.1-10: вплив на основу, геотехнічний моніторинг, деформації фундаментів за властивостя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жорсткість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зруш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рі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ськог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сив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вертикальне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горизонтальне)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ефіцієнт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д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технічни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 (конструкції, об’єкта), умови особливі ґрунтові, модель основи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1.1-25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1-2:</w:t>
      </w:r>
      <w:r w:rsidRPr="00E623A3">
        <w:rPr>
          <w:color w:val="231F20"/>
          <w:spacing w:val="-2"/>
          <w:sz w:val="21"/>
          <w:szCs w:val="21"/>
        </w:rPr>
        <w:t xml:space="preserve"> ґрунт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6"/>
        </w:tabs>
        <w:kinsoku w:val="0"/>
        <w:overflowPunct w:val="0"/>
        <w:spacing w:before="106" w:line="292" w:lineRule="auto"/>
        <w:ind w:right="110"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СТУ-Н Б В.1.1-42: уступи, мульда зсування земної поверхні, нахили інтервалів у мульді зсування, підроблювана територія, запобіжний цілик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53"/>
        <w:ind w:left="860" w:right="0" w:hanging="352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4: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осідання.</w:t>
      </w:r>
    </w:p>
    <w:p w:rsidR="008E2ED7" w:rsidRPr="00E623A3" w:rsidRDefault="008E2ED7">
      <w:pPr>
        <w:pStyle w:val="a3"/>
        <w:kinsoku w:val="0"/>
        <w:overflowPunct w:val="0"/>
        <w:spacing w:before="39" w:line="290" w:lineRule="auto"/>
        <w:ind w:firstLine="396"/>
        <w:rPr>
          <w:color w:val="231F20"/>
          <w:spacing w:val="-2"/>
        </w:rPr>
      </w:pPr>
      <w:r w:rsidRPr="00E623A3">
        <w:rPr>
          <w:color w:val="231F20"/>
        </w:rPr>
        <w:t xml:space="preserve">Нижче подано терміни, додатково використані в цих нормах, та визначення позначених ними </w:t>
      </w:r>
      <w:r w:rsidRPr="00E623A3">
        <w:rPr>
          <w:color w:val="231F20"/>
          <w:spacing w:val="-2"/>
        </w:rPr>
        <w:t>понять.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861"/>
        </w:tabs>
        <w:kinsoku w:val="0"/>
        <w:overflowPunct w:val="0"/>
        <w:spacing w:before="54"/>
        <w:ind w:left="860" w:hanging="352"/>
        <w:jc w:val="left"/>
        <w:rPr>
          <w:color w:val="231F20"/>
          <w:spacing w:val="-5"/>
        </w:rPr>
      </w:pPr>
      <w:r w:rsidRPr="00E623A3">
        <w:rPr>
          <w:color w:val="231F20"/>
        </w:rPr>
        <w:t xml:space="preserve">геотехнічні </w:t>
      </w:r>
      <w:r w:rsidRPr="00E623A3">
        <w:rPr>
          <w:color w:val="231F20"/>
          <w:spacing w:val="-5"/>
        </w:rPr>
        <w:t>дії</w:t>
      </w:r>
    </w:p>
    <w:p w:rsidR="008E2ED7" w:rsidRDefault="008E2ED7">
      <w:pPr>
        <w:pStyle w:val="a3"/>
        <w:kinsoku w:val="0"/>
        <w:overflowPunct w:val="0"/>
        <w:spacing w:before="99"/>
        <w:ind w:left="509"/>
        <w:rPr>
          <w:color w:val="231F20"/>
          <w:spacing w:val="-4"/>
        </w:rPr>
      </w:pP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ґрунту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сипк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ґрунтової</w:t>
      </w:r>
      <w:r w:rsidRPr="00E623A3">
        <w:rPr>
          <w:color w:val="231F20"/>
          <w:spacing w:val="-4"/>
        </w:rPr>
        <w:t xml:space="preserve"> води</w:t>
      </w:r>
    </w:p>
    <w:p w:rsidR="00005F6A" w:rsidRPr="00E623A3" w:rsidRDefault="00005F6A">
      <w:pPr>
        <w:pStyle w:val="a3"/>
        <w:kinsoku w:val="0"/>
        <w:overflowPunct w:val="0"/>
        <w:spacing w:before="99"/>
        <w:ind w:left="509"/>
        <w:rPr>
          <w:color w:val="231F20"/>
          <w:spacing w:val="-4"/>
        </w:r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91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гнучкі вставки протяжних </w:t>
      </w:r>
      <w:r w:rsidRPr="00E623A3">
        <w:rPr>
          <w:color w:val="231F20"/>
          <w:spacing w:val="-2"/>
        </w:rPr>
        <w:t>трубопроводів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Ділянки трубопроводу спеціальної конструкції, що надають можливість компенсувати зміну лінійних розмірів та деформацій згину/прогину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жорсткість конструктивної схеми </w:t>
      </w:r>
      <w:r w:rsidRPr="00E623A3">
        <w:rPr>
          <w:color w:val="231F20"/>
          <w:spacing w:val="-2"/>
        </w:rPr>
        <w:t>споруди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3" w:firstLine="396"/>
        <w:jc w:val="both"/>
        <w:rPr>
          <w:color w:val="231F20"/>
        </w:rPr>
      </w:pPr>
      <w:r w:rsidRPr="00E623A3">
        <w:rPr>
          <w:color w:val="231F20"/>
          <w:spacing w:val="-2"/>
        </w:rPr>
        <w:t>Характеристика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конструктивної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схеми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(моделі)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  <w:spacing w:val="-2"/>
        </w:rPr>
        <w:t>будівл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або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споруди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що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оцінює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  <w:spacing w:val="-2"/>
        </w:rPr>
        <w:t>здатніст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 xml:space="preserve">чинити </w:t>
      </w:r>
      <w:r w:rsidRPr="00E623A3">
        <w:rPr>
          <w:color w:val="231F20"/>
        </w:rPr>
        <w:t>опір зовнішній дії навантаженнь, наслідком чого є її деформації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коефіцієнт жорсткості </w:t>
      </w:r>
      <w:r w:rsidRPr="00E623A3">
        <w:rPr>
          <w:color w:val="231F20"/>
          <w:spacing w:val="-2"/>
        </w:rPr>
        <w:t>основи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  <w:spacing w:val="-2"/>
        </w:rPr>
      </w:pPr>
      <w:r w:rsidRPr="00E623A3">
        <w:rPr>
          <w:color w:val="231F20"/>
          <w:spacing w:val="-2"/>
        </w:rPr>
        <w:t>Параметр, що характеризує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>деформаційні властивості ґрунтової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  <w:spacing w:val="-2"/>
        </w:rPr>
        <w:t xml:space="preserve">основи в межах розрахункової </w:t>
      </w:r>
      <w:r w:rsidRPr="00E623A3">
        <w:rPr>
          <w:color w:val="231F20"/>
        </w:rPr>
        <w:t>ділянки контакту з конструкціями фундаментів. Використовують для розв’язання лінійних та фізично і конструктивно нелінійних контактних задач для основ і фундаментів. Залежить від деформаційних характеристик і моделі ґрунтової основи, площі контакту, величин і характеру передач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чере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конструкції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основу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впливів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фундамент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чере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 xml:space="preserve">їх </w:t>
      </w:r>
      <w:r w:rsidRPr="00E623A3">
        <w:rPr>
          <w:color w:val="231F20"/>
          <w:spacing w:val="-2"/>
        </w:rPr>
        <w:t>основу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5"/>
        <w:ind w:left="976" w:hanging="468"/>
        <w:rPr>
          <w:color w:val="231F20"/>
          <w:spacing w:val="-2"/>
        </w:rPr>
      </w:pPr>
      <w:r w:rsidRPr="00E623A3">
        <w:rPr>
          <w:color w:val="231F20"/>
          <w:spacing w:val="-2"/>
        </w:rPr>
        <w:t>податливість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Величина зворотна жорсткості, яка характеризує можливість конструкції або з’єднання до пружних або пружнопластичних деформацій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жорстк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  <w:spacing w:val="-2"/>
        </w:rPr>
      </w:pPr>
      <w:r w:rsidRPr="00E623A3">
        <w:rPr>
          <w:color w:val="231F20"/>
        </w:rPr>
        <w:t>Об’єднання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несучих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елементів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єдину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просторову</w:t>
      </w:r>
      <w:r w:rsidRPr="00E623A3">
        <w:rPr>
          <w:color w:val="231F20"/>
          <w:spacing w:val="-15"/>
        </w:rPr>
        <w:t xml:space="preserve"> </w:t>
      </w:r>
      <w:r w:rsidRPr="00E623A3">
        <w:rPr>
          <w:color w:val="231F20"/>
        </w:rPr>
        <w:t>систему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 xml:space="preserve">виключенням можливості взаємного переміщення окремих елементів несучих конструкцій при деформаціях </w:t>
      </w:r>
      <w:r w:rsidRPr="00E623A3">
        <w:rPr>
          <w:color w:val="231F20"/>
          <w:spacing w:val="-2"/>
        </w:rPr>
        <w:t>основи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податлив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Забезпечення можливості пристосування несучих конструкцій до нерівномірних деформацій основи без появи у них додаткових зусиль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>проектув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комбінованою конструктивною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схемою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Сполучення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жорсткої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податливої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систем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із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застосування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різних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конструктивних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схе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підземної і надземної частин будівель і споруд у їх поздовжніх і поперечних конструкціях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принципи </w:t>
      </w:r>
      <w:r w:rsidRPr="00E623A3">
        <w:rPr>
          <w:color w:val="231F20"/>
          <w:spacing w:val="-2"/>
        </w:rPr>
        <w:t>проектування</w:t>
      </w:r>
    </w:p>
    <w:p w:rsidR="008E2ED7" w:rsidRPr="00E623A3" w:rsidRDefault="008E2ED7">
      <w:pPr>
        <w:pStyle w:val="a3"/>
        <w:kinsoku w:val="0"/>
        <w:overflowPunct w:val="0"/>
        <w:spacing w:before="98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Безумо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моги,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як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мають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бут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рахова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проекті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106"/>
        <w:ind w:left="976" w:hanging="468"/>
        <w:rPr>
          <w:color w:val="231F20"/>
          <w:spacing w:val="-2"/>
        </w:rPr>
      </w:pPr>
      <w:r w:rsidRPr="00E623A3">
        <w:rPr>
          <w:color w:val="231F20"/>
        </w:rPr>
        <w:t xml:space="preserve">складні інженерно-геологічні </w:t>
      </w:r>
      <w:r w:rsidRPr="00E623A3">
        <w:rPr>
          <w:color w:val="231F20"/>
          <w:spacing w:val="-2"/>
        </w:rPr>
        <w:t>умови</w:t>
      </w:r>
    </w:p>
    <w:p w:rsidR="008E2ED7" w:rsidRPr="00E623A3" w:rsidRDefault="008E2ED7">
      <w:pPr>
        <w:pStyle w:val="a3"/>
        <w:kinsoku w:val="0"/>
        <w:overflowPunct w:val="0"/>
        <w:spacing w:before="99" w:line="285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Геологічне середовище, яке включає специфічні ґрунти, небезпечні природні або техногенні процеси, геоморфологічні умови, геологічні та гідрогеологічні фактори взаємодії з будівлями і спорудами, що відносяться до II та III категорій складності інженерно-геологічних умов</w:t>
      </w:r>
    </w:p>
    <w:p w:rsidR="008E2ED7" w:rsidRPr="00E623A3" w:rsidRDefault="008E2ED7">
      <w:pPr>
        <w:pStyle w:val="3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hanging="468"/>
        <w:rPr>
          <w:color w:val="231F20"/>
          <w:spacing w:val="-5"/>
        </w:rPr>
      </w:pPr>
      <w:r w:rsidRPr="00E623A3">
        <w:rPr>
          <w:color w:val="231F20"/>
        </w:rPr>
        <w:t xml:space="preserve">техногенні </w:t>
      </w:r>
      <w:r w:rsidRPr="00E623A3">
        <w:rPr>
          <w:color w:val="231F20"/>
          <w:spacing w:val="-5"/>
        </w:rPr>
        <w:t>дії</w:t>
      </w:r>
    </w:p>
    <w:p w:rsidR="008E2ED7" w:rsidRPr="00E623A3" w:rsidRDefault="008E2ED7">
      <w:pPr>
        <w:pStyle w:val="a3"/>
        <w:kinsoku w:val="0"/>
        <w:overflowPunct w:val="0"/>
        <w:spacing w:before="98" w:line="285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Статичн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динамічн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навантаження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під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час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їх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будівництва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 xml:space="preserve">експлуатації, </w:t>
      </w:r>
      <w:r w:rsidRPr="00E623A3">
        <w:rPr>
          <w:color w:val="231F20"/>
          <w:w w:val="95"/>
        </w:rPr>
        <w:t xml:space="preserve">підтоплення і осушення територій, забруднення ґрунтів, виснаження і забруднення підземних вод, а </w:t>
      </w:r>
      <w:r w:rsidRPr="00E623A3">
        <w:rPr>
          <w:color w:val="231F20"/>
        </w:rPr>
        <w:t>також фізичні, хімічні, радіаційні, біологічні дії на геологічне середовище</w:t>
      </w:r>
    </w:p>
    <w:p w:rsidR="008E2ED7" w:rsidRPr="00E623A3" w:rsidRDefault="008E2ED7">
      <w:pPr>
        <w:pStyle w:val="a3"/>
        <w:kinsoku w:val="0"/>
        <w:overflowPunct w:val="0"/>
        <w:spacing w:before="7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ПОЗНАКИ ТА </w:t>
      </w:r>
      <w:r w:rsidRPr="00E623A3">
        <w:rPr>
          <w:color w:val="231F20"/>
          <w:spacing w:val="-2"/>
        </w:rPr>
        <w:t>СКОРОЧЕННЯ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  <w:spacing w:val="-2"/>
        </w:rPr>
      </w:pPr>
      <w:r w:rsidRPr="00E623A3">
        <w:rPr>
          <w:color w:val="231F20"/>
        </w:rPr>
        <w:t xml:space="preserve">В цих нормах використано наступні </w:t>
      </w:r>
      <w:r w:rsidRPr="00E623A3">
        <w:rPr>
          <w:color w:val="231F20"/>
          <w:spacing w:val="-2"/>
        </w:rPr>
        <w:t>познаки: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  <w:spacing w:val="-2"/>
        </w:rPr>
      </w:pPr>
      <w:r w:rsidRPr="00E623A3">
        <w:rPr>
          <w:i/>
          <w:iCs/>
          <w:color w:val="231F20"/>
        </w:rPr>
        <w:t>Латинські</w:t>
      </w:r>
      <w:r w:rsidRPr="00E623A3">
        <w:rPr>
          <w:i/>
          <w:iCs/>
          <w:color w:val="231F20"/>
          <w:spacing w:val="-9"/>
        </w:rPr>
        <w:t xml:space="preserve"> </w:t>
      </w:r>
      <w:r w:rsidRPr="00E623A3">
        <w:rPr>
          <w:i/>
          <w:iCs/>
          <w:color w:val="231F20"/>
        </w:rPr>
        <w:t>великі</w:t>
      </w:r>
      <w:r w:rsidRPr="00E623A3">
        <w:rPr>
          <w:i/>
          <w:iCs/>
          <w:color w:val="231F20"/>
          <w:spacing w:val="-8"/>
        </w:rPr>
        <w:t xml:space="preserve"> </w:t>
      </w:r>
      <w:r w:rsidRPr="00E623A3">
        <w:rPr>
          <w:i/>
          <w:iCs/>
          <w:color w:val="231F20"/>
          <w:spacing w:val="-2"/>
        </w:rPr>
        <w:t>літери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А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площа підошви фундаменту, 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C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динамічний коефіцієнт постелі, МПа (т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095397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E</w:t>
      </w:r>
      <w:r w:rsidRPr="00E623A3">
        <w:rPr>
          <w:color w:val="231F20"/>
          <w:sz w:val="21"/>
          <w:szCs w:val="21"/>
          <w:lang w:val="ru-RU"/>
        </w:rPr>
        <w:tab/>
      </w:r>
      <w:r w:rsidR="008E2ED7" w:rsidRPr="00E623A3">
        <w:rPr>
          <w:color w:val="231F20"/>
          <w:sz w:val="21"/>
          <w:szCs w:val="21"/>
        </w:rPr>
        <w:t>– величина модуля деформації ґрунту, МПа (тс/м</w:t>
      </w:r>
      <w:r w:rsidR="008E2ED7" w:rsidRPr="00E623A3">
        <w:rPr>
          <w:color w:val="231F20"/>
          <w:sz w:val="21"/>
          <w:szCs w:val="21"/>
          <w:vertAlign w:val="superscript"/>
        </w:rPr>
        <w:t>2</w:t>
      </w:r>
      <w:r w:rsidR="008E2ED7"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E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еличина динамічного модуля деформації, М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095397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F</w:t>
      </w:r>
      <w:r w:rsidRPr="00E623A3">
        <w:rPr>
          <w:color w:val="231F20"/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– розрахункове навантаження на основу, кН (тс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lastRenderedPageBreak/>
        <w:t>F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ила граничного опору основи, кН (тс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G</w:t>
      </w:r>
      <w:r w:rsidRPr="00E623A3">
        <w:rPr>
          <w:i/>
          <w:iCs/>
          <w:color w:val="231F20"/>
          <w:vertAlign w:val="subscript"/>
        </w:rPr>
        <w:t>d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еличина динамічного модуля зрушення, М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H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висота будівлі або споруд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L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довжина будівлі або споруд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Р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ередній тиск безпосередньо під підошвою фундаменту, 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BE64FA">
      <w:pPr>
        <w:pStyle w:val="a5"/>
        <w:numPr>
          <w:ilvl w:val="0"/>
          <w:numId w:val="4"/>
        </w:numPr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розрахунковий опір ґрунту основи під підошвою фундаменту, кПа (тс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BE64FA">
      <w:pPr>
        <w:pStyle w:val="a5"/>
        <w:numPr>
          <w:ilvl w:val="0"/>
          <w:numId w:val="4"/>
        </w:numPr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розрахункова величина спільної деформації будівлі або споруди і основ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color w:val="231F20"/>
          <w:vertAlign w:val="subscript"/>
        </w:rPr>
        <w:t>max,</w:t>
      </w:r>
      <w:r w:rsidRPr="00E623A3">
        <w:rPr>
          <w:i/>
          <w:iCs/>
          <w:color w:val="231F20"/>
          <w:vertAlign w:val="subscript"/>
        </w:rPr>
        <w:t>uf</w:t>
      </w:r>
      <w:r w:rsidR="00095397" w:rsidRPr="00E623A3">
        <w:rPr>
          <w:i/>
          <w:iCs/>
          <w:color w:val="231F20"/>
          <w:vertAlign w:val="subscript"/>
        </w:rPr>
        <w:t xml:space="preserve"> </w:t>
      </w:r>
      <w:r w:rsidR="00095397" w:rsidRPr="00E623A3">
        <w:rPr>
          <w:i/>
          <w:iCs/>
          <w:color w:val="231F20"/>
          <w:vertAlign w:val="subscript"/>
        </w:rPr>
        <w:tab/>
      </w:r>
      <w:r w:rsidR="00E06E16" w:rsidRPr="00E623A3">
        <w:rPr>
          <w:color w:val="231F20"/>
        </w:rPr>
        <w:t>–</w:t>
      </w:r>
      <w:r w:rsidR="00095397" w:rsidRPr="00E623A3">
        <w:rPr>
          <w:color w:val="231F20"/>
        </w:rPr>
        <w:t xml:space="preserve"> </w:t>
      </w:r>
      <w:r w:rsidRPr="00E623A3">
        <w:rPr>
          <w:color w:val="231F20"/>
        </w:rPr>
        <w:t>граничне значення максимального осідання будівель і споруд за умов міцності, стійкості і тріщиностійкості конструкцій, включаючи загальну стійкість будівель і споруд;</w:t>
      </w:r>
    </w:p>
    <w:p w:rsidR="008E2ED7" w:rsidRPr="00E623A3" w:rsidRDefault="00E06E16" w:rsidP="00BE64FA">
      <w:pPr>
        <w:pStyle w:val="a5"/>
        <w:tabs>
          <w:tab w:val="left" w:pos="851"/>
        </w:tabs>
        <w:kinsoku w:val="0"/>
        <w:overflowPunct w:val="0"/>
        <w:spacing w:before="60" w:line="264" w:lineRule="auto"/>
        <w:ind w:left="851" w:right="0" w:hanging="851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</w:rPr>
        <w:t>S</w:t>
      </w:r>
      <w:r w:rsidRPr="00E623A3">
        <w:rPr>
          <w:color w:val="231F20"/>
          <w:sz w:val="21"/>
          <w:szCs w:val="21"/>
          <w:vertAlign w:val="subscript"/>
        </w:rPr>
        <w:t>max,</w:t>
      </w:r>
      <w:r w:rsidRPr="00E623A3">
        <w:rPr>
          <w:i/>
          <w:iCs/>
          <w:color w:val="231F20"/>
          <w:sz w:val="21"/>
          <w:szCs w:val="21"/>
          <w:vertAlign w:val="subscript"/>
        </w:rPr>
        <w:t>us</w:t>
      </w:r>
      <w:r w:rsidR="00095397" w:rsidRPr="00E623A3">
        <w:rPr>
          <w:i/>
          <w:iCs/>
          <w:color w:val="231F20"/>
          <w:sz w:val="21"/>
          <w:szCs w:val="21"/>
          <w:vertAlign w:val="subscript"/>
        </w:rPr>
        <w:tab/>
      </w:r>
      <w:r w:rsidR="00095397" w:rsidRPr="00E623A3">
        <w:rPr>
          <w:color w:val="231F20"/>
          <w:sz w:val="21"/>
          <w:szCs w:val="21"/>
        </w:rPr>
        <w:t xml:space="preserve">– </w:t>
      </w:r>
      <w:r w:rsidR="008E2ED7" w:rsidRPr="00E623A3">
        <w:rPr>
          <w:color w:val="231F20"/>
          <w:sz w:val="21"/>
          <w:szCs w:val="21"/>
        </w:rPr>
        <w:t>граничне значення максимального осідання будівель і споруд за технологічними чи архітектурними вимогами до дефор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деформації основи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сумісної деформації основ, будівель і споруд за умов міцності,</w:t>
      </w:r>
      <w:r w:rsidR="003E02D7" w:rsidRPr="00E623A3">
        <w:rPr>
          <w:color w:val="231F20"/>
        </w:rPr>
        <w:t xml:space="preserve"> </w:t>
      </w:r>
      <w:r w:rsidRPr="00E623A3">
        <w:rPr>
          <w:color w:val="231F20"/>
        </w:rPr>
        <w:t>стійкості і тріщиностійкості конструкцій, включаючи загальну стійкість будівель і споруд, м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сумісної деформації основ, будівель і споруд за технологічними чи архітектурними вимогами до деформацій будівель і споруд, м;</w:t>
      </w:r>
    </w:p>
    <w:p w:rsidR="008E2ED7" w:rsidRPr="00E623A3" w:rsidRDefault="009B7C49" w:rsidP="00BE64FA">
      <w:pPr>
        <w:pStyle w:val="a3"/>
        <w:tabs>
          <w:tab w:val="left" w:pos="851"/>
        </w:tabs>
        <w:spacing w:before="60" w:line="264" w:lineRule="auto"/>
        <w:ind w:left="851" w:hanging="851"/>
        <w:jc w:val="both"/>
      </w:pPr>
      <w:r w:rsidRPr="00E623A3">
        <w:object w:dxaOrig="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2.35pt;height:33.3pt" o:ole="">
            <v:imagedata r:id="rId31" o:title=""/>
          </v:shape>
          <o:OLEObject Type="Embed" ProgID="Equation.DSMT4" ShapeID="_x0000_i1031" DrawAspect="Content" ObjectID="_1729243299" r:id="rId32"/>
        </w:object>
      </w:r>
      <w:r w:rsidRPr="00E623A3">
        <w:tab/>
      </w:r>
      <w:r w:rsidRPr="00E623A3">
        <w:rPr>
          <w:color w:val="231F20"/>
        </w:rPr>
        <w:t>–</w:t>
      </w:r>
      <w:r w:rsidR="00005F6A">
        <w:rPr>
          <w:color w:val="231F20"/>
        </w:rPr>
        <w:t xml:space="preserve"> </w:t>
      </w:r>
      <w:r w:rsidR="008E2ED7" w:rsidRPr="00E623A3">
        <w:t>граничне значення відносної різниці осідань будівель і споруд за умов міцності,</w:t>
      </w:r>
      <w:r w:rsidRPr="00E623A3">
        <w:t xml:space="preserve"> </w:t>
      </w:r>
      <w:r w:rsidR="008E2ED7" w:rsidRPr="00E623A3">
        <w:t>стійкості і тріщиностійкості конструкцій, включаючи загальну стійкість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  <w:sectPr w:rsidR="008E2ED7" w:rsidRPr="00E623A3" w:rsidSect="00E06E16">
          <w:type w:val="continuous"/>
          <w:pgSz w:w="11910" w:h="16840"/>
          <w:pgMar w:top="1134" w:right="1021" w:bottom="1134" w:left="1134" w:header="709" w:footer="709" w:gutter="0"/>
          <w:cols w:space="720"/>
          <w:noEndnote/>
        </w:sectPr>
      </w:pPr>
    </w:p>
    <w:p w:rsidR="008E2ED7" w:rsidRPr="00E623A3" w:rsidRDefault="009B7C49" w:rsidP="00BE64FA">
      <w:pPr>
        <w:pStyle w:val="a3"/>
        <w:tabs>
          <w:tab w:val="left" w:pos="851"/>
        </w:tabs>
        <w:spacing w:before="60" w:line="264" w:lineRule="auto"/>
        <w:ind w:left="851" w:hanging="851"/>
        <w:jc w:val="both"/>
      </w:pPr>
      <w:r w:rsidRPr="00E623A3">
        <w:object w:dxaOrig="880" w:dyaOrig="660">
          <v:shape id="_x0000_i1032" type="#_x0000_t75" style="width:44.15pt;height:33.3pt" o:ole="">
            <v:imagedata r:id="rId33" o:title=""/>
          </v:shape>
          <o:OLEObject Type="Embed" ProgID="Equation.DSMT4" ShapeID="_x0000_i1032" DrawAspect="Content" ObjectID="_1729243300" r:id="rId34"/>
        </w:object>
      </w:r>
      <w:r w:rsidRPr="00E623A3">
        <w:t xml:space="preserve">– </w:t>
      </w:r>
      <w:r w:rsidR="008E2ED7" w:rsidRPr="00E623A3">
        <w:t>граничне значення відносної різниці осідань будівель і споруд за технологічними</w:t>
      </w:r>
      <w:r w:rsidRPr="00E623A3">
        <w:t xml:space="preserve"> </w:t>
      </w:r>
      <w:r w:rsidR="008E2ED7" w:rsidRPr="00E623A3">
        <w:t>чи архітектурними вимогами до дефор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об’єм резервуарa, тис. м</w:t>
      </w:r>
      <w:r w:rsidRPr="00E623A3">
        <w:rPr>
          <w:color w:val="231F20"/>
          <w:vertAlign w:val="superscript"/>
        </w:rPr>
        <w:t>3</w:t>
      </w:r>
      <w:r w:rsidRPr="00E623A3">
        <w:rPr>
          <w:color w:val="231F20"/>
        </w:rPr>
        <w:t>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  <w:vertAlign w:val="subscript"/>
        </w:rPr>
        <w:t>p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здовжніх хвиль у грунті, м/c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E623A3">
        <w:rPr>
          <w:i/>
          <w:iCs/>
          <w:color w:val="231F20"/>
          <w:vertAlign w:val="subscript"/>
        </w:rPr>
        <w:t>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перечних сейсмічних хвиль у грунті, м/c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</w:rPr>
      </w:pPr>
      <w:r w:rsidRPr="00E623A3">
        <w:rPr>
          <w:i/>
          <w:iCs/>
          <w:color w:val="231F20"/>
        </w:rPr>
        <w:t>Латинські малі літери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коефіцієнт, залежний від форми фундаменту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i</w:t>
      </w:r>
      <w:r w:rsidRPr="00E623A3">
        <w:rPr>
          <w:i/>
          <w:iCs/>
          <w:color w:val="231F20"/>
          <w:vertAlign w:val="subscript"/>
        </w:rPr>
        <w:t>uf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і значення кренів за умов міцності, стійкості і тріщиностійкості конструкцій, включаючи загальну стійкість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i</w:t>
      </w:r>
      <w:r w:rsidRPr="00E623A3">
        <w:rPr>
          <w:i/>
          <w:iCs/>
          <w:color w:val="231F20"/>
          <w:vertAlign w:val="subscript"/>
        </w:rPr>
        <w:t>us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і значення кренів за технологічними чи архітектурними вимогами до дефор- мацій будівель і спору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i/>
          <w:iCs/>
          <w:color w:val="231F20"/>
        </w:rPr>
        <w:t>l</w:t>
      </w:r>
      <w:r w:rsidRPr="00E623A3">
        <w:rPr>
          <w:rFonts w:ascii="Minion Pro" w:hAnsi="Minion Pro" w:cs="Minion Pro"/>
          <w:i/>
          <w:iCs/>
          <w:color w:val="231F20"/>
        </w:rPr>
        <w:tab/>
      </w:r>
      <w:r w:rsidRPr="00E623A3">
        <w:rPr>
          <w:color w:val="231F20"/>
        </w:rPr>
        <w:t>– лінійний розмір у плані будівлі або споруди, м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i/>
          <w:iCs/>
          <w:color w:val="231F20"/>
        </w:rPr>
      </w:pPr>
      <w:r w:rsidRPr="00E623A3">
        <w:rPr>
          <w:i/>
          <w:iCs/>
          <w:color w:val="231F20"/>
        </w:rPr>
        <w:t>Грецькі малі літери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</w:t>
      </w:r>
      <w:r w:rsidR="008E2ED7" w:rsidRPr="00E623A3">
        <w:rPr>
          <w:i/>
          <w:iCs/>
          <w:color w:val="231F20"/>
          <w:vertAlign w:val="subscript"/>
        </w:rPr>
        <w:t>c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умов роботи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</w:t>
      </w:r>
      <w:r w:rsidR="008E2ED7" w:rsidRPr="00E623A3">
        <w:rPr>
          <w:i/>
          <w:iCs/>
          <w:color w:val="231F20"/>
          <w:vertAlign w:val="subscript"/>
        </w:rPr>
        <w:t>n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надійності за призначенням будівлі або споруди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</w:t>
      </w:r>
      <w:r w:rsidR="008E2ED7" w:rsidRPr="00E623A3">
        <w:rPr>
          <w:i/>
          <w:iCs/>
          <w:color w:val="231F20"/>
          <w:vertAlign w:val="subscript"/>
        </w:rPr>
        <w:t>d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динамічний коефіцієнт поперечної деформації ґрунту (коефіцієнт Пуассона)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</w:t>
      </w:r>
      <w:r w:rsidR="008E2ED7" w:rsidRPr="00E623A3">
        <w:rPr>
          <w:rFonts w:ascii="Trebuchet MS" w:hAnsi="Trebuchet MS" w:cs="Trebuchet MS"/>
          <w:color w:val="231F20"/>
        </w:rPr>
        <w:tab/>
      </w:r>
      <w:r w:rsidR="008E2ED7" w:rsidRPr="00E623A3">
        <w:rPr>
          <w:color w:val="231F20"/>
        </w:rPr>
        <w:t>– щільність ґрунту, кН/м3 (т/м3);</w:t>
      </w:r>
    </w:p>
    <w:p w:rsidR="008E2ED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rFonts w:ascii="Trebuchet MS" w:hAnsi="Trebuchet MS" w:cs="Trebuchet MS"/>
          <w:color w:val="231F20"/>
        </w:rPr>
        <w:tab/>
      </w:r>
      <w:r w:rsidR="008E2ED7" w:rsidRPr="00E623A3">
        <w:rPr>
          <w:color w:val="231F20"/>
        </w:rPr>
        <w:t>– напруження безпосередньо під підошвою фундаменту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;</w:t>
      </w:r>
    </w:p>
    <w:p w:rsidR="00095397" w:rsidRPr="00E623A3" w:rsidRDefault="00C864D0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 xml:space="preserve">– напруження, що відповідає розрахунковому опору основи </w:t>
      </w:r>
      <w:r w:rsidR="008E2ED7" w:rsidRPr="00E623A3">
        <w:rPr>
          <w:i/>
          <w:iCs/>
          <w:color w:val="231F20"/>
        </w:rPr>
        <w:t>R</w:t>
      </w:r>
      <w:r w:rsidR="008E2ED7" w:rsidRPr="00E623A3">
        <w:rPr>
          <w:color w:val="231F20"/>
        </w:rPr>
        <w:t>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.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В цих нормах використано наступні скорочення: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НТС – науково-технічний супровід;</w:t>
      </w:r>
    </w:p>
    <w:p w:rsidR="008E2ED7" w:rsidRPr="00E623A3" w:rsidRDefault="008E2ED7" w:rsidP="00BE64FA">
      <w:pPr>
        <w:pStyle w:val="a3"/>
        <w:tabs>
          <w:tab w:val="left" w:pos="851"/>
        </w:tabs>
        <w:kinsoku w:val="0"/>
        <w:overflowPunct w:val="0"/>
        <w:spacing w:before="60" w:line="264" w:lineRule="auto"/>
        <w:ind w:left="851" w:hanging="851"/>
        <w:jc w:val="both"/>
        <w:rPr>
          <w:color w:val="231F20"/>
        </w:rPr>
      </w:pPr>
      <w:r w:rsidRPr="00E623A3">
        <w:rPr>
          <w:color w:val="231F20"/>
        </w:rPr>
        <w:t>ФПЧ – фундаментно-підвальна частина споруди.</w:t>
      </w:r>
    </w:p>
    <w:p w:rsidR="008E2ED7" w:rsidRPr="00E623A3" w:rsidRDefault="008E2ED7">
      <w:pPr>
        <w:pStyle w:val="a3"/>
        <w:kinsoku w:val="0"/>
        <w:overflowPunct w:val="0"/>
        <w:spacing w:before="79"/>
        <w:ind w:left="509"/>
        <w:rPr>
          <w:color w:val="231F20"/>
          <w:spacing w:val="-2"/>
        </w:rPr>
        <w:sectPr w:rsidR="008E2ED7" w:rsidRPr="00E623A3" w:rsidSect="00E06E16">
          <w:type w:val="continuous"/>
          <w:pgSz w:w="11910" w:h="16840"/>
          <w:pgMar w:top="3720" w:right="1020" w:bottom="1800" w:left="1020" w:header="708" w:footer="708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7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before="91"/>
        <w:ind w:hanging="342"/>
        <w:rPr>
          <w:color w:val="231F20"/>
          <w:spacing w:val="-2"/>
        </w:rPr>
      </w:pPr>
      <w:r w:rsidRPr="00E623A3">
        <w:rPr>
          <w:color w:val="231F20"/>
        </w:rPr>
        <w:t xml:space="preserve">ЗАГАЛЬНІ </w:t>
      </w:r>
      <w:r w:rsidRPr="00E623A3">
        <w:rPr>
          <w:color w:val="231F20"/>
          <w:spacing w:val="-2"/>
        </w:rPr>
        <w:t>ПОЛОЖЕННЯ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6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ключає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лекс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біт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’язані з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слідженнями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я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лаштування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насичених, глинистих і заторфован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рфа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улах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ідаюч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олених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и- мальних та нерівномірно стискальних ґрунтах, рихлих пісках і пливунах, закарстованих і підроб- лювани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тегор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ост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1-1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61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лі і споруди в складних інженерно-геологічних умовах повинні бути запроектовані та збудовані так, щоб протягом всього життєвого циклу з відповідним ступенем надійності та еконо- мічності вони витримували всі можливі дії та впливи під час їх зведення та експлуата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1"/>
        </w:tabs>
        <w:kinsoku w:val="0"/>
        <w:overflowPunct w:val="0"/>
        <w:spacing w:before="62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у складних інженерно-геологічних умовах потрібно враховувати, що всі види геотехнічних дій з боку деформованої ґрунтової основи на будівлю або споруду зводяться в основному до нерівномірних вертикальних та горизонтальних переміщень поверхні основи (ДБН В.2.1-10). При сейсмічних та динамічних впливах додатково треба розгля- дати впливи від знакозмінних динамічних навантажень (ДБН В.1.1-1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8"/>
        </w:tabs>
        <w:kinsoku w:val="0"/>
        <w:overflowPunct w:val="0"/>
        <w:spacing w:before="61" w:line="280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ід дією впливів нерівномірних деформацій ґрунтової основи будівлі і споруди можуть отрим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е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зацентров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ску-розтягу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инальн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сувн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оризонталь- ній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ощи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утиль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накозмін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вальни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цесах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2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7"/>
        </w:tabs>
        <w:kinsoku w:val="0"/>
        <w:overflowPunct w:val="0"/>
        <w:spacing w:before="63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5.2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инен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мати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диний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х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розрахункі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обл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цесі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вищ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отриманням положень ДБН В.1.2-6, ДБН В.1.2-12, ДБН В.1.2-14, ДБН В.1.2-15, ДБН В.2.1-10, ДБН В.2.2-15, ДБН В.2.2-24, ДБН В.2.3-7, ДБН В.2.3-22, ДБН В.2.4-3, ДБН В.2.5-20, ДБН В.2.5-39, ДБН В.2.5-74, ДБН В.2.5-75, ДБН В.2.6-98, ДБН В.2.6-162, ДБН В.2.6-198, ДСТУ-Н Б В.1.1-39, 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0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1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2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4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CTУ-Н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6, ДСТУ Б В.2.6-1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59" w:line="280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 метою забезпечення експлуатаційної надійності з недопущенням нерівномірних дефор- мацій або зведенням їх до мінімальних величин, в залежності від виду та характеру розвитку деформацій в ґрунтових основах слід застосовувати такі заходи захисту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37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ий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нований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готовц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ї</w:t>
      </w:r>
      <w:r w:rsidRPr="00E623A3">
        <w:rPr>
          <w:color w:val="231F20"/>
          <w:spacing w:val="-2"/>
          <w:sz w:val="21"/>
          <w:szCs w:val="21"/>
        </w:rPr>
        <w:t xml:space="preserve"> основи;</w:t>
      </w:r>
    </w:p>
    <w:p w:rsidR="008E2ED7" w:rsidRPr="00E623A3" w:rsidRDefault="00D43C05">
      <w:pPr>
        <w:pStyle w:val="a3"/>
        <w:kinsoku w:val="0"/>
        <w:overflowPunct w:val="0"/>
        <w:spacing w:before="38" w:line="278" w:lineRule="auto"/>
        <w:ind w:right="111" w:firstLine="396"/>
        <w:jc w:val="both"/>
        <w:rPr>
          <w:color w:val="231F20"/>
        </w:rPr>
      </w:pPr>
      <w:r>
        <w:rPr>
          <w:color w:val="231F20"/>
        </w:rPr>
        <w:t>а</w:t>
      </w:r>
      <w:r w:rsidR="008E2ED7" w:rsidRPr="00E623A3">
        <w:rPr>
          <w:color w:val="231F20"/>
        </w:rPr>
        <w:t>ктивний захист будівель і споруд, що базується на пристосуванні конструкцій до надмірних нерівномірних деформацій ґрунтової основи (проектування споруд за принципами жорсткості, податливості або за комбінованими схемами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0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ист будівель і споруд, заснований на використанні методів компенсації нерівномірних деформацій ґрунтів основи, у тому числі із системою сейсмоізоляції (додатки А та Б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комбіноване поєднання вищенаведених </w:t>
      </w:r>
      <w:r w:rsidRPr="00E623A3">
        <w:rPr>
          <w:color w:val="231F20"/>
          <w:spacing w:val="-2"/>
          <w:sz w:val="21"/>
          <w:szCs w:val="21"/>
        </w:rPr>
        <w:t>заход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5"/>
        </w:tabs>
        <w:kinsoku w:val="0"/>
        <w:overflowPunct w:val="0"/>
        <w:spacing w:before="106" w:line="280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ий захист будівель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споруд, заснований на підготовці ґрунтов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 поділя- ють на дві групи:</w:t>
      </w:r>
    </w:p>
    <w:p w:rsidR="008E2ED7" w:rsidRPr="00E623A3" w:rsidRDefault="008E2ED7">
      <w:pPr>
        <w:pStyle w:val="a3"/>
        <w:kinsoku w:val="0"/>
        <w:overflowPunct w:val="0"/>
        <w:spacing w:before="56" w:line="280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а)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I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група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ахисту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"Підвищення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несуч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датності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ґрунтової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основи"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урахуванням</w:t>
      </w:r>
      <w:r w:rsidRPr="00E623A3">
        <w:rPr>
          <w:color w:val="231F20"/>
          <w:spacing w:val="40"/>
        </w:rPr>
        <w:t xml:space="preserve"> </w:t>
      </w:r>
      <w:r w:rsidRPr="00E623A3">
        <w:rPr>
          <w:color w:val="231F20"/>
        </w:rPr>
        <w:t>вимог ДБН В.1.1-24, ДБН В.1.1-25, ДБН В.1.1-46, ДБН В.2.1-10, ДСТУ-Н Б В.1.1-39, ДСТУ-Н Б В.1.1-40, ДСТУ-Н Б В.1.1-41, ДСТУ-Н Б В.1.1-42, ДСТУ-Н Б В.2.1-28 включає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9"/>
        </w:tabs>
        <w:kinsoku w:val="0"/>
        <w:overflowPunct w:val="0"/>
        <w:spacing w:line="278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механічне ущільнення (поверхневе або пошарове) трамбуванням, укочуванням або вібро- </w:t>
      </w:r>
      <w:r w:rsidRPr="00E623A3">
        <w:rPr>
          <w:color w:val="231F20"/>
          <w:spacing w:val="-2"/>
          <w:sz w:val="21"/>
          <w:szCs w:val="21"/>
        </w:rPr>
        <w:t>укочуванням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3"/>
        </w:tabs>
        <w:kinsoku w:val="0"/>
        <w:overflowPunct w:val="0"/>
        <w:spacing w:line="278" w:lineRule="auto"/>
        <w:ind w:right="110"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либинне ущільнення шляхом гідровибуху або армування товщі слабких або просідаюч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ґрунт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36"/>
        </w:tabs>
        <w:kinsoku w:val="0"/>
        <w:overflowPunct w:val="0"/>
        <w:spacing w:line="278" w:lineRule="auto"/>
        <w:ind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фізичне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щільн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ниж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у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ктрич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 теплових пол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хімічне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’єкці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юючих</w:t>
      </w:r>
      <w:r w:rsidRPr="00E623A3">
        <w:rPr>
          <w:color w:val="231F20"/>
          <w:spacing w:val="-2"/>
          <w:sz w:val="21"/>
          <w:szCs w:val="21"/>
        </w:rPr>
        <w:t xml:space="preserve"> розчині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4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ренаж, у тому числі </w:t>
      </w:r>
      <w:r w:rsidRPr="00E623A3">
        <w:rPr>
          <w:color w:val="231F20"/>
          <w:spacing w:val="-2"/>
          <w:sz w:val="21"/>
          <w:szCs w:val="21"/>
        </w:rPr>
        <w:t>вентиляційний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обтисн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мчасовими</w:t>
      </w:r>
      <w:r w:rsidRPr="00E623A3">
        <w:rPr>
          <w:color w:val="231F20"/>
          <w:spacing w:val="-2"/>
          <w:sz w:val="21"/>
          <w:szCs w:val="21"/>
        </w:rPr>
        <w:t xml:space="preserve"> насипам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мішува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ріплюючи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чинам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6"/>
        </w:tabs>
        <w:kinsoku w:val="0"/>
        <w:overflowPunct w:val="0"/>
        <w:spacing w:before="95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армування ґрунтових масивів вертикальними, горизонтальними або похилими конструктив- ними елементами (залізобетонні стрічки, геотекстильні полотнища, полімерні георешітки, скло- </w:t>
      </w:r>
      <w:r w:rsidRPr="00E623A3">
        <w:rPr>
          <w:color w:val="231F20"/>
          <w:spacing w:val="-2"/>
          <w:sz w:val="21"/>
          <w:szCs w:val="21"/>
        </w:rPr>
        <w:t>тканина)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озподіль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роз’єднувальні)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шпунтові,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альові);</w:t>
      </w:r>
    </w:p>
    <w:p w:rsidR="008E2ED7" w:rsidRPr="00E623A3" w:rsidRDefault="008E2ED7">
      <w:pPr>
        <w:pStyle w:val="a3"/>
        <w:kinsoku w:val="0"/>
        <w:overflowPunct w:val="0"/>
        <w:spacing w:before="99" w:line="278" w:lineRule="auto"/>
        <w:ind w:right="109" w:firstLine="396"/>
        <w:jc w:val="both"/>
        <w:rPr>
          <w:color w:val="231F20"/>
          <w:spacing w:val="-5"/>
        </w:rPr>
      </w:pPr>
      <w:r w:rsidRPr="00E623A3">
        <w:rPr>
          <w:color w:val="231F20"/>
        </w:rPr>
        <w:t>б) II група захисту "Недопущення додаткового зволоження ґрунтової основи" з урахуванням вимог</w:t>
      </w:r>
      <w:r w:rsidRPr="00E623A3">
        <w:rPr>
          <w:color w:val="231F20"/>
          <w:spacing w:val="50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24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25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1-46,</w:t>
      </w:r>
      <w:r w:rsidRPr="00E623A3">
        <w:rPr>
          <w:color w:val="231F20"/>
          <w:spacing w:val="5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1.2-14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2.1-10,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52"/>
        </w:rPr>
        <w:t xml:space="preserve"> </w:t>
      </w:r>
      <w:r w:rsidRPr="00E623A3">
        <w:rPr>
          <w:color w:val="231F20"/>
        </w:rPr>
        <w:t>В.2.2-</w:t>
      </w:r>
      <w:r w:rsidRPr="00E623A3">
        <w:rPr>
          <w:color w:val="231F20"/>
          <w:spacing w:val="-5"/>
        </w:rPr>
        <w:t>15,</w:t>
      </w:r>
    </w:p>
    <w:p w:rsidR="008E2ED7" w:rsidRPr="00E623A3" w:rsidRDefault="008E2ED7">
      <w:pPr>
        <w:pStyle w:val="a3"/>
        <w:kinsoku w:val="0"/>
        <w:overflowPunct w:val="0"/>
        <w:spacing w:line="241" w:lineRule="exact"/>
        <w:jc w:val="both"/>
        <w:rPr>
          <w:color w:val="231F20"/>
          <w:spacing w:val="-2"/>
        </w:rPr>
      </w:pPr>
      <w:r w:rsidRPr="00E623A3">
        <w:rPr>
          <w:color w:val="231F20"/>
        </w:rPr>
        <w:t>ДСТУ-Н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В.2.1-29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  <w:spacing w:val="-2"/>
        </w:rPr>
        <w:t>включає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0"/>
        </w:tabs>
        <w:kinsoku w:val="0"/>
        <w:overflowPunct w:val="0"/>
        <w:spacing w:before="38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користання захисних гідроізоляційних екранів під будівлями і спорудами з використанням гідроізоляційних мембран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7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 вертикальних протифільтраційних завіс зі шпунту, паль, що перетинаються, джет-елементів, гідроізоляційних завіс ін’єкційного типу на основі перетвореного шару грунту з ін’єктованими розчинами мінеральних, полімінеральних чи полімерних складів, а також "стін у ґрунті", які не дозволяється застосовувати в великоуламкових ґрунтах, пливунах, і артезіанських водоносних шарах ґрунтів з надлишковим напором, який перевищує тиск глинистої суспензії на стінки траншей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8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від технологічних вод у промислову каналізацію, а атмосферних опадів – у дощову, з дотриманням вимог ДБН В.2.5-64, ДБН В.2.5-74, ДБН В.2.5-75, ДБН 360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ниження витрат води на побутові та технологічні потреби, у тому числі, за рахунок засто- сув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ільтрування,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чистки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торного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рист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9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 ДБН В.2.2-15, ДБН 360 та положень [2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1"/>
        </w:tabs>
        <w:kinsoku w:val="0"/>
        <w:overflowPunct w:val="0"/>
        <w:spacing w:before="66"/>
        <w:ind w:left="860" w:right="0" w:hanging="352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юч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ог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водн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й</w:t>
      </w:r>
      <w:r w:rsidRPr="00E623A3">
        <w:rPr>
          <w:color w:val="231F20"/>
          <w:spacing w:val="-2"/>
          <w:sz w:val="21"/>
          <w:szCs w:val="21"/>
        </w:rPr>
        <w:t xml:space="preserve"> рекомендується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09"/>
        </w:tabs>
        <w:kinsoku w:val="0"/>
        <w:overflowPunct w:val="0"/>
        <w:spacing w:before="38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проваджувати в практику проектування автоматизовані системи контролю за водоспожи- ванням та водовідведенням для негайного виявлення витоків з підземних мереж і водомістких споруд із вжиттям заходів щодо їх усунення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73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менш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ощ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ран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ерації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ль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удови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хунок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ін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вердих покриттів зеленими насадженнями, гравійними або іншими дренуючими покритт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4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відведених до забудови ділянках не допускається будівництво будівель і споруд без першочергового виконання планувальних та інших видів робіт з улаштування тимчасових або постійних водовідводів у промислову та дощову каналізацію з дотриманням вимог ДБН В.2.5-74, ДБН В.2.5-7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ерерва між закінченням земляних робіт з улаштування котлованів і траншей та почат- </w:t>
      </w:r>
      <w:r w:rsidRPr="00E623A3">
        <w:rPr>
          <w:color w:val="231F20"/>
          <w:w w:val="95"/>
          <w:sz w:val="21"/>
          <w:szCs w:val="21"/>
        </w:rPr>
        <w:t xml:space="preserve">ком зведення будівель і споруд або монтажу трубопроводів повинна бути мінімальною, щоб усунути </w:t>
      </w:r>
      <w:r w:rsidRPr="00E623A3">
        <w:rPr>
          <w:color w:val="231F20"/>
          <w:sz w:val="21"/>
          <w:szCs w:val="21"/>
        </w:rPr>
        <w:t>або звести до мінімуму прояви негативних впливів нерівномірних деформацій ґрунтів основи на будівлі і 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6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 з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тримуванням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2-3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7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8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9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6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0, ДБН В.1.2-11, ДБН 360, ДСТУ Б А.2.2-7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 геотехнічних дій і впливів відносять деформації основ і земної поверхні внаслідок дії наступних факторів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аг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иск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сипів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ипок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ничог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тиску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11"/>
        </w:tabs>
        <w:kinsoku w:val="0"/>
        <w:overflowPunct w:val="0"/>
        <w:spacing w:before="39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рівномірного ущільнення неоднорідних основ від власної ваги будівель і споруд, що не супроводжуєтьс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а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руктур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ле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икає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арактеристик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- мацій основи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 неоднорідних ґрунтів основ, спричинені змінами вологісного режиму (усадка, набрякання, повзучість ґрунту тощо), у тому числі від температурних умов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 структурно нестійких ґрунтів основ, обумовлені корінними змінами структури ґрунт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наслідок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мір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ня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очува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и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ам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няття рівня підземних вод.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725"/>
        </w:tabs>
        <w:kinsoku w:val="0"/>
        <w:overflowPunct w:val="0"/>
        <w:spacing w:line="278" w:lineRule="auto"/>
        <w:ind w:right="110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3"/>
        </w:tabs>
        <w:kinsoku w:val="0"/>
        <w:overflowPunct w:val="0"/>
        <w:spacing w:before="95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 структурно нестійких ґрунтів згідно з ДСТУ Б В.2.1-2 відносять ґрунти: просідаючі, набрякаючі, здимальні, засолені, слабкі (низьк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ості, підвище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сливості з низьким моду- лем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),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сипні,</w:t>
      </w:r>
      <w:r w:rsidRPr="00E623A3">
        <w:rPr>
          <w:color w:val="231F20"/>
          <w:spacing w:val="2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мивні,</w:t>
      </w:r>
      <w:r w:rsidRPr="00E623A3">
        <w:rPr>
          <w:color w:val="231F20"/>
          <w:spacing w:val="2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ким</w:t>
      </w:r>
      <w:r w:rsidRPr="00E623A3">
        <w:rPr>
          <w:color w:val="231F20"/>
          <w:spacing w:val="2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містом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рганічних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мішок,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ули,</w:t>
      </w:r>
      <w:r w:rsidRPr="00E623A3">
        <w:rPr>
          <w:color w:val="231F20"/>
          <w:spacing w:val="1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рфи,</w:t>
      </w:r>
      <w:r w:rsidRPr="00E623A3">
        <w:rPr>
          <w:color w:val="231F20"/>
          <w:spacing w:val="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 у відкритих котлованах під дією атмосферних впливів (вивітрювання, усихання, замочування атмосферними опадами, заморожування-відтавання), основи в районах підземних гірничих виро- бок корисних копалин (вугілля, сіль, руда), основи в районах карстово-суфозійних процес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62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лануванні площадки будівництва підсипкою, яку виконують після закінчення забудови території та завершення стабілізації осідань основи під вагою від будівлі або споруди, слід враховувати можливість додаткового осідання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6"/>
        </w:tabs>
        <w:kinsoku w:val="0"/>
        <w:overflowPunct w:val="0"/>
        <w:spacing w:before="67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будівель і споруд у складних інженерно-геологічних умовах слід вико- н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изик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дрогеологіч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жим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м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сив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го поруше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род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рел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токів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ребій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функцію- вання згідно з ДБН В.1.1-25, ДСТУ-Н Б В.1.1-39, а також визначення міцності і деформативності </w:t>
      </w:r>
      <w:r w:rsidRPr="00E623A3">
        <w:rPr>
          <w:color w:val="231F20"/>
          <w:spacing w:val="-2"/>
          <w:sz w:val="21"/>
          <w:szCs w:val="21"/>
        </w:rPr>
        <w:t>ґрун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9"/>
        </w:tabs>
        <w:kinsoku w:val="0"/>
        <w:overflowPunct w:val="0"/>
        <w:spacing w:before="66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врахо- вувати у розрахунках як додаткові геотехнічні дії і впливи на будівлі і споруди та їх конструктивні </w:t>
      </w:r>
      <w:r w:rsidRPr="00E623A3">
        <w:rPr>
          <w:color w:val="231F20"/>
          <w:spacing w:val="-2"/>
          <w:sz w:val="21"/>
          <w:szCs w:val="21"/>
        </w:rPr>
        <w:t>елемент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7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Геотехнічні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 геологічних умовах (таблиця 5.1) слід враховувати з урахуванням їх можливих сполучень для конкрет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уть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являтися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іод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експлуа- </w:t>
      </w:r>
      <w:r w:rsidRPr="00E623A3">
        <w:rPr>
          <w:color w:val="231F20"/>
          <w:spacing w:val="-2"/>
          <w:sz w:val="21"/>
          <w:szCs w:val="21"/>
        </w:rPr>
        <w:t>тації.</w:t>
      </w:r>
    </w:p>
    <w:p w:rsidR="008E2ED7" w:rsidRPr="00E623A3" w:rsidRDefault="008E2ED7">
      <w:pPr>
        <w:pStyle w:val="a3"/>
        <w:kinsoku w:val="0"/>
        <w:overflowPunct w:val="0"/>
        <w:spacing w:before="87" w:line="278" w:lineRule="auto"/>
        <w:ind w:left="1593" w:right="627" w:hanging="1481"/>
        <w:jc w:val="both"/>
        <w:rPr>
          <w:color w:val="231F20"/>
        </w:rPr>
      </w:pPr>
      <w:r w:rsidRPr="00E623A3">
        <w:rPr>
          <w:b/>
          <w:bCs/>
          <w:color w:val="231F20"/>
        </w:rPr>
        <w:t>Таблиця</w:t>
      </w:r>
      <w:r w:rsidRPr="00E623A3">
        <w:rPr>
          <w:b/>
          <w:bCs/>
          <w:color w:val="231F20"/>
          <w:spacing w:val="-2"/>
        </w:rPr>
        <w:t xml:space="preserve"> </w:t>
      </w:r>
      <w:r w:rsidRPr="00E623A3">
        <w:rPr>
          <w:b/>
          <w:bCs/>
          <w:color w:val="231F20"/>
        </w:rPr>
        <w:t>5.1</w:t>
      </w:r>
      <w:r w:rsidRPr="00E623A3">
        <w:rPr>
          <w:b/>
          <w:bCs/>
          <w:color w:val="231F20"/>
          <w:spacing w:val="-2"/>
        </w:rPr>
        <w:t xml:space="preserve"> </w:t>
      </w:r>
      <w:r w:rsidRPr="00E623A3">
        <w:rPr>
          <w:color w:val="231F20"/>
        </w:rPr>
        <w:t>–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Геотехнічні,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ейсміч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инамічн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ії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плив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можливі причини, що їх викликають</w:t>
      </w:r>
    </w:p>
    <w:p w:rsidR="008E2ED7" w:rsidRDefault="008E2ED7">
      <w:pPr>
        <w:pStyle w:val="a3"/>
        <w:kinsoku w:val="0"/>
        <w:overflowPunct w:val="0"/>
        <w:spacing w:before="1" w:after="1"/>
        <w:ind w:left="0"/>
        <w:rPr>
          <w:sz w:val="10"/>
          <w:szCs w:val="10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53" w:right="39"/>
              <w:jc w:val="center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163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1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Підробка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2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едення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их робіт з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добутк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орисн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опа- лин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(вугілля,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уда,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ам’яна сіль), прокладка метро підземним способом: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лог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нахилених пластів, виробка на велик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24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 осідання. 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9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78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 очисні роботи з видобутку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орис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копалин;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 крутоспадаючих або розташован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близьк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оверх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ласт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849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 Тріщини. Провал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472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)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о-прохідницькі будівельні роботи;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удівництв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нцій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унелі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і технічних будівель і споруд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етрополітену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03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сідання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18" w:line="232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37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1" w:after="1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рі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і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виробк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 w:right="84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Обвалення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тарих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шахт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робок, у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му числі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 великих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945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али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оронки. Мульди осідання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Тріщини на краю 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и</w:t>
            </w:r>
          </w:p>
        </w:tc>
      </w:tr>
      <w:tr w:rsidR="008E2ED7" w:rsidRPr="00124371">
        <w:trPr>
          <w:trHeight w:val="59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2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ектонічн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руш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рушення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вщі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ських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рід</w:t>
            </w:r>
            <w:r w:rsidRPr="00124371">
              <w:rPr>
                <w:color w:val="231F20"/>
                <w:spacing w:val="-8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 виходом на поверхню.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6" w:right="1943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 Тріщини</w:t>
            </w:r>
          </w:p>
        </w:tc>
      </w:tr>
    </w:tbl>
    <w:p w:rsidR="008E2ED7" w:rsidRDefault="008E2ED7">
      <w:pPr>
        <w:rPr>
          <w:sz w:val="10"/>
          <w:szCs w:val="1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2"/>
        <w:ind w:left="0"/>
        <w:rPr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95"/>
        <w:rPr>
          <w:color w:val="231F20"/>
          <w:spacing w:val="-5"/>
        </w:rPr>
      </w:pPr>
      <w:r>
        <w:rPr>
          <w:color w:val="231F20"/>
        </w:rPr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5.1</w:t>
      </w: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9"/>
          <w:szCs w:val="9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65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197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3</w:t>
            </w:r>
          </w:p>
        </w:tc>
        <w:tc>
          <w:tcPr>
            <w:tcW w:w="2784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ідання лесових ґрунтів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амочування і підвищення вологост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лесових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росідаючих ґрунтів внаслідок наступ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факторів: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49" w:line="260" w:lineRule="atLeast"/>
              <w:ind w:left="57" w:right="59"/>
              <w:jc w:val="both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ісцевого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амочування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ежах част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ч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сієї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сiдаючої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овщі на обмеженій площі;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–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 обмеженої площ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Уступ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1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before="71" w:line="260" w:lineRule="atLeast"/>
              <w:ind w:left="56" w:right="109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а осідання. 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деформації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и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) інтенсивного техногенного замоч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сіє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сідаючої товщі на великій ділянці або у товщі на значній глибині;</w:t>
            </w:r>
          </w:p>
        </w:tc>
        <w:tc>
          <w:tcPr>
            <w:tcW w:w="2831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33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32" w:lineRule="exact"/>
              <w:ind w:left="57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йому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івня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ових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>вод</w:t>
            </w:r>
          </w:p>
        </w:tc>
        <w:tc>
          <w:tcPr>
            <w:tcW w:w="2831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</w:tr>
      <w:tr w:rsidR="008E2ED7" w:rsidRPr="00124371">
        <w:trPr>
          <w:trHeight w:val="215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4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Карст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 w:right="6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мивання розчинних гірських порід (вапняки, доломіти, крейда, ангідриди,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кам’яна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іль),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наслідок чого утворюються слабкі зони і порожнини у товщі на різ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глибинах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7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али, воронки. Пр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крем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ілянок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3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Муль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осідання.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хил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4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ріщин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уступ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краю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мульди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5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684"/>
              <w:jc w:val="both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равітацій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оцеси (зсуви, селі, лавини, обвали, осови)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32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ереміщення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хиленій поверхні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наслідок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ірничих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обіт, ерозії, підвищення вологості і інших природних процес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188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и. Тріщини. Уступ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6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овнішнє нерівномірне статичне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вантаж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3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Стисливість ґрунтів основи під впливом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рівномірног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наванта- ження від будівель і споруд,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насипів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85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7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6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веде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обіт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в’я- заних з влаштуванням бурових паль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робка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близу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існуючих будівель і споруд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6" w:right="24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і деформації існуюч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споруд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8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Будівельне</w:t>
            </w:r>
            <w:r w:rsidRPr="00124371">
              <w:rPr>
                <w:color w:val="231F20"/>
                <w:spacing w:val="-1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одозниження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ниження рівня ґрунтових вод. Вимивання дрібних частинок ґрунту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(суфозія)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отоком</w:t>
            </w:r>
            <w:r w:rsidRPr="00124371">
              <w:rPr>
                <w:color w:val="231F20"/>
                <w:spacing w:val="-1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зем- них вод з утворенням порожнин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бмеже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лощі. Нерівномірні осідання</w:t>
            </w:r>
          </w:p>
        </w:tc>
      </w:tr>
      <w:tr w:rsidR="008E2ED7" w:rsidRPr="00124371">
        <w:trPr>
          <w:trHeight w:val="189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5"/>
              <w:jc w:val="center"/>
              <w:rPr>
                <w:color w:val="231F20"/>
                <w:w w:val="99"/>
                <w:sz w:val="21"/>
                <w:szCs w:val="21"/>
              </w:rPr>
            </w:pPr>
            <w:r w:rsidRPr="00124371">
              <w:rPr>
                <w:color w:val="231F20"/>
                <w:w w:val="99"/>
                <w:sz w:val="21"/>
                <w:szCs w:val="21"/>
              </w:rPr>
              <w:t>9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w w:val="95"/>
                <w:sz w:val="21"/>
                <w:szCs w:val="21"/>
              </w:rPr>
              <w:t>Неоднорідність</w:t>
            </w:r>
            <w:r w:rsidRPr="00124371">
              <w:rPr>
                <w:color w:val="231F20"/>
                <w:spacing w:val="59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нов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 w:right="84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однорідна стисливість ґрунтів внаслідок: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однорід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еологіч- ної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будови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снови,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еоднорідних деформаційних характеристик ґрунтів основи; зміни деформа- ційних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характеристик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ів</w:t>
            </w:r>
            <w:r w:rsidRPr="00124371">
              <w:rPr>
                <w:color w:val="231F20"/>
                <w:spacing w:val="-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ри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зволожен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11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0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Реологічні</w:t>
            </w:r>
            <w:r w:rsidRPr="00124371">
              <w:rPr>
                <w:color w:val="231F20"/>
                <w:spacing w:val="-1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роцеси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6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Схильність глинистих ґрунтів до довготривалих нерівномірних осідань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ри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вантаженні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або</w:t>
            </w:r>
            <w:r w:rsidRPr="00124371">
              <w:rPr>
                <w:color w:val="231F20"/>
                <w:spacing w:val="-10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міні температурно-вологісного режиму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</w:tbl>
    <w:p w:rsidR="008E2ED7" w:rsidRDefault="008E2ED7">
      <w:pPr>
        <w:rPr>
          <w:sz w:val="9"/>
          <w:szCs w:val="9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2"/>
        <w:ind w:left="0"/>
        <w:rPr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95"/>
        <w:rPr>
          <w:color w:val="231F20"/>
          <w:spacing w:val="-5"/>
        </w:rPr>
      </w:pPr>
      <w:r>
        <w:rPr>
          <w:color w:val="231F20"/>
        </w:rPr>
        <w:t xml:space="preserve">Кінець таблиці </w:t>
      </w:r>
      <w:r>
        <w:rPr>
          <w:color w:val="231F20"/>
          <w:spacing w:val="-5"/>
        </w:rPr>
        <w:t>5.1</w:t>
      </w:r>
    </w:p>
    <w:p w:rsidR="008E2ED7" w:rsidRDefault="008E2ED7">
      <w:pPr>
        <w:pStyle w:val="a3"/>
        <w:kinsoku w:val="0"/>
        <w:overflowPunct w:val="0"/>
        <w:spacing w:before="4"/>
        <w:ind w:left="0"/>
        <w:rPr>
          <w:sz w:val="9"/>
          <w:szCs w:val="9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3"/>
        <w:gridCol w:w="2784"/>
        <w:gridCol w:w="3520"/>
        <w:gridCol w:w="2831"/>
      </w:tblGrid>
      <w:tr w:rsidR="008E2ED7" w:rsidRPr="00124371">
        <w:trPr>
          <w:trHeight w:val="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213"/>
              <w:ind w:left="65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pacing w:val="-4"/>
                <w:sz w:val="21"/>
                <w:szCs w:val="21"/>
              </w:rPr>
              <w:t>Ч.ч.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828" w:hanging="4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оцес,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щ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ликає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1339" w:right="84" w:hanging="1118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Причин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ув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83" w:line="259" w:lineRule="auto"/>
              <w:ind w:left="991" w:hanging="774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ид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емної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оверхні</w:t>
            </w:r>
          </w:p>
        </w:tc>
      </w:tr>
      <w:tr w:rsidR="008E2ED7" w:rsidRPr="00124371">
        <w:trPr>
          <w:trHeight w:val="850"/>
        </w:trPr>
        <w:tc>
          <w:tcPr>
            <w:tcW w:w="493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1</w:t>
            </w:r>
          </w:p>
        </w:tc>
        <w:tc>
          <w:tcPr>
            <w:tcW w:w="2784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Зміни температурно- вологісного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ежиму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ід кліматичних умов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а)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морозне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димання,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набрякання при підвищенні вологості або впливі хімічних речовин;</w:t>
            </w:r>
          </w:p>
        </w:tc>
        <w:tc>
          <w:tcPr>
            <w:tcW w:w="2831" w:type="dxa"/>
            <w:vMerge w:val="restart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522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Локальне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викривлення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ипуклост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59" w:lineRule="auto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Мульда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5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б)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усадка;</w:t>
            </w:r>
          </w:p>
        </w:tc>
        <w:tc>
          <w:tcPr>
            <w:tcW w:w="2831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</w:tr>
      <w:tr w:rsidR="008E2ED7" w:rsidRPr="00124371">
        <w:trPr>
          <w:trHeight w:val="85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4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)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підняття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рівня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грунтових</w:t>
            </w:r>
            <w:r w:rsidRPr="00124371">
              <w:rPr>
                <w:color w:val="231F20"/>
                <w:spacing w:val="-1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>вод;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pacing w:val="-2"/>
                <w:sz w:val="21"/>
                <w:szCs w:val="21"/>
              </w:rPr>
              <w:t>Нахил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60" w:lineRule="atLeast"/>
              <w:ind w:left="56" w:right="109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. Нерівномірні осідання</w:t>
            </w:r>
          </w:p>
        </w:tc>
      </w:tr>
      <w:tr w:rsidR="008E2ED7" w:rsidRPr="00124371">
        <w:trPr>
          <w:trHeight w:val="1110"/>
        </w:trPr>
        <w:tc>
          <w:tcPr>
            <w:tcW w:w="493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2784" w:type="dxa"/>
            <w:vMerge/>
            <w:tcBorders>
              <w:top w:val="nil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a3"/>
              <w:kinsoku w:val="0"/>
              <w:overflowPunct w:val="0"/>
              <w:spacing w:before="4"/>
              <w:ind w:left="0"/>
              <w:rPr>
                <w:sz w:val="2"/>
                <w:szCs w:val="2"/>
              </w:rPr>
            </w:pP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) вимивання засоле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ілянок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hanging="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Локальні викривлення вигиност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або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игини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чи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рогини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0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осідання</w:t>
            </w:r>
          </w:p>
        </w:tc>
      </w:tr>
      <w:tr w:rsidR="008E2ED7" w:rsidRPr="00124371">
        <w:trPr>
          <w:trHeight w:val="1890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2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 w:right="571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Впливи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технологічних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температур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0" w:line="260" w:lineRule="atLeast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Температурні деформації ґрунтів, викликані нагріванням від техно- логічного обладнання (усадка, повзучість при нагріванні, зміні характеристик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ґрунті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</w:t>
            </w:r>
            <w:r w:rsidRPr="00124371">
              <w:rPr>
                <w:color w:val="231F20"/>
                <w:spacing w:val="-13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алежності від розподілу температури 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вологості)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 осідання. Осідання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обмежено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площі. Локальні викривлення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угнутості.</w:t>
            </w:r>
          </w:p>
          <w:p w:rsidR="008E2ED7" w:rsidRPr="00124371" w:rsidRDefault="008E2ED7">
            <w:pPr>
              <w:pStyle w:val="TableParagraph"/>
              <w:kinsoku w:val="0"/>
              <w:overflowPunct w:val="0"/>
              <w:spacing w:line="238" w:lineRule="exact"/>
              <w:ind w:left="56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 xml:space="preserve">Горизонтальні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деформації</w:t>
            </w:r>
          </w:p>
        </w:tc>
      </w:tr>
      <w:tr w:rsidR="008E2ED7" w:rsidRPr="00124371">
        <w:trPr>
          <w:trHeight w:val="1635"/>
        </w:trPr>
        <w:tc>
          <w:tcPr>
            <w:tcW w:w="49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132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pacing w:val="-5"/>
                <w:sz w:val="21"/>
                <w:szCs w:val="21"/>
              </w:rPr>
              <w:t>13</w:t>
            </w:r>
          </w:p>
        </w:tc>
        <w:tc>
          <w:tcPr>
            <w:tcW w:w="278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/>
              <w:ind w:left="57"/>
              <w:rPr>
                <w:color w:val="231F20"/>
                <w:spacing w:val="-5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Динамічні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та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сейсмічні</w:t>
            </w:r>
            <w:r w:rsidRPr="00124371">
              <w:rPr>
                <w:color w:val="231F20"/>
                <w:spacing w:val="-4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pacing w:val="-5"/>
                <w:sz w:val="21"/>
                <w:szCs w:val="21"/>
              </w:rPr>
              <w:t>дії</w:t>
            </w:r>
          </w:p>
        </w:tc>
        <w:tc>
          <w:tcPr>
            <w:tcW w:w="3520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55" w:line="260" w:lineRule="atLeast"/>
              <w:ind w:left="57" w:right="84" w:hanging="1"/>
              <w:rPr>
                <w:color w:val="231F20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Додатков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знакозмін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вертикальні осідання та горизонтальні змiщення земної поверхні, розріднення водонасичених та розущільнення і руйнування ґрунтів природної вологості</w:t>
            </w:r>
          </w:p>
        </w:tc>
        <w:tc>
          <w:tcPr>
            <w:tcW w:w="2831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>
            <w:pPr>
              <w:pStyle w:val="TableParagraph"/>
              <w:kinsoku w:val="0"/>
              <w:overflowPunct w:val="0"/>
              <w:spacing w:before="78" w:line="259" w:lineRule="auto"/>
              <w:ind w:left="57"/>
              <w:rPr>
                <w:color w:val="231F20"/>
                <w:spacing w:val="-2"/>
                <w:sz w:val="21"/>
                <w:szCs w:val="21"/>
              </w:rPr>
            </w:pPr>
            <w:r w:rsidRPr="00124371">
              <w:rPr>
                <w:color w:val="231F20"/>
                <w:sz w:val="21"/>
                <w:szCs w:val="21"/>
              </w:rPr>
              <w:t>Нерівномірні осідання та горизонтальні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>деформації</w:t>
            </w:r>
            <w:r w:rsidRPr="00124371">
              <w:rPr>
                <w:color w:val="231F20"/>
                <w:spacing w:val="-15"/>
                <w:sz w:val="21"/>
                <w:szCs w:val="21"/>
              </w:rPr>
              <w:t xml:space="preserve"> </w:t>
            </w:r>
            <w:r w:rsidRPr="00124371">
              <w:rPr>
                <w:color w:val="231F20"/>
                <w:sz w:val="21"/>
                <w:szCs w:val="21"/>
              </w:rPr>
              <w:t xml:space="preserve">з можливим руйнуванням ґрунтів основи на значній </w:t>
            </w:r>
            <w:r w:rsidRPr="00124371">
              <w:rPr>
                <w:color w:val="231F20"/>
                <w:spacing w:val="-2"/>
                <w:sz w:val="21"/>
                <w:szCs w:val="21"/>
              </w:rPr>
              <w:t>площі</w:t>
            </w:r>
          </w:p>
        </w:tc>
      </w:tr>
    </w:tbl>
    <w:p w:rsidR="008E2ED7" w:rsidRDefault="008E2ED7">
      <w:pPr>
        <w:pStyle w:val="a3"/>
        <w:kinsoku w:val="0"/>
        <w:overflowPunct w:val="0"/>
        <w:spacing w:before="8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4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, які спрямовуються на захист будівель і споруд, повинні мати клас наслідків (відповідальності) не менше ніж клас наслідків (відповідальності) будівлі або споруди згідно з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 В.1.2-14 та ДCTУ-Н Б В.1.2-1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0"/>
        </w:tabs>
        <w:kinsoku w:val="0"/>
        <w:overflowPunct w:val="0"/>
        <w:spacing w:before="67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При проектуванні будівель і споруд на територіях видобутку сланцевого газу, що становить </w:t>
      </w:r>
      <w:r w:rsidRPr="00E623A3">
        <w:rPr>
          <w:color w:val="231F20"/>
          <w:sz w:val="21"/>
          <w:szCs w:val="21"/>
        </w:rPr>
        <w:t>підвищену екологічну небезпеку, слід керуватися нормативно-правовими актами [3 – 6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ям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ован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их районах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тав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ірничо- геологіч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іс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арактеристик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 у процесі експлуатації будівлі або споруди, а також сейсмічних впливів згідно з ДБН В.1.1-12, ДСТУ-Н Б В.2.1-28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8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 метою зниження інтенсивності сейсмічного навантаження слід використовувати конст- руктивні рішення регульованих фундаментів з системою сейсмоізоляції згідно з ДБН В.1.1-12, а також з компенсаторами нерівномірних деформацій основи (додаток А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2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в зоні впливів промислових підприємств, будівельних майданчиків, транспорт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гістралей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крит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р’єр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добут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рис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палин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щ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рахо- вувати можливі техногенні динамічні впливи [7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66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pacing w:val="-2"/>
          <w:sz w:val="21"/>
          <w:szCs w:val="21"/>
        </w:rPr>
        <w:t>Безпечне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оектув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будівель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поруд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снов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як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ташова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в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о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розповсюдження </w:t>
      </w:r>
      <w:r w:rsidRPr="00E623A3">
        <w:rPr>
          <w:color w:val="231F20"/>
          <w:sz w:val="21"/>
          <w:szCs w:val="21"/>
        </w:rPr>
        <w:t>джерел вібрації, забезпечується шляхом: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ліквідації джерела </w:t>
      </w:r>
      <w:r w:rsidRPr="00E623A3">
        <w:rPr>
          <w:color w:val="231F20"/>
          <w:spacing w:val="-2"/>
          <w:sz w:val="21"/>
          <w:szCs w:val="21"/>
        </w:rPr>
        <w:t>вібрації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81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мпенсаці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ів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хун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логіч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одів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му числі згідно з ДБН В.2.1-10 та заснованих на застосуванні сейсмоізоляції згідно з ДБН В.1.1-12;</w:t>
      </w:r>
    </w:p>
    <w:p w:rsidR="008E2ED7" w:rsidRPr="00E623A3" w:rsidRDefault="008E2ED7">
      <w:pPr>
        <w:pStyle w:val="a5"/>
        <w:numPr>
          <w:ilvl w:val="1"/>
          <w:numId w:val="3"/>
        </w:numPr>
        <w:tabs>
          <w:tab w:val="left" w:pos="690"/>
        </w:tabs>
        <w:kinsoku w:val="0"/>
        <w:overflowPunct w:val="0"/>
        <w:spacing w:line="227" w:lineRule="exact"/>
        <w:ind w:left="689" w:right="0" w:hanging="181"/>
        <w:rPr>
          <w:color w:val="231F20"/>
          <w:spacing w:val="-5"/>
          <w:sz w:val="21"/>
          <w:szCs w:val="21"/>
        </w:rPr>
      </w:pPr>
      <w:r w:rsidRPr="00E623A3">
        <w:rPr>
          <w:color w:val="231F20"/>
          <w:sz w:val="21"/>
          <w:szCs w:val="21"/>
        </w:rPr>
        <w:t>встановлення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ч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тані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рела вібраці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таві</w:t>
      </w:r>
      <w:r w:rsidRPr="00E623A3">
        <w:rPr>
          <w:color w:val="231F20"/>
          <w:spacing w:val="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браційних</w:t>
      </w:r>
      <w:r w:rsidRPr="00E623A3">
        <w:rPr>
          <w:color w:val="231F20"/>
          <w:spacing w:val="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стежень</w:t>
      </w:r>
      <w:r w:rsidRPr="00E623A3">
        <w:rPr>
          <w:color w:val="231F20"/>
          <w:spacing w:val="2"/>
          <w:sz w:val="21"/>
          <w:szCs w:val="21"/>
        </w:rPr>
        <w:t xml:space="preserve"> </w:t>
      </w:r>
      <w:r w:rsidRPr="00E623A3">
        <w:rPr>
          <w:color w:val="231F20"/>
          <w:spacing w:val="-5"/>
          <w:sz w:val="21"/>
          <w:szCs w:val="21"/>
        </w:rPr>
        <w:t>для</w:t>
      </w:r>
    </w:p>
    <w:p w:rsidR="008E2ED7" w:rsidRPr="00E623A3" w:rsidRDefault="008E2ED7">
      <w:pPr>
        <w:pStyle w:val="a3"/>
        <w:kinsoku w:val="0"/>
        <w:overflowPunct w:val="0"/>
        <w:spacing w:before="54" w:line="292" w:lineRule="auto"/>
        <w:ind w:right="109"/>
        <w:jc w:val="both"/>
        <w:rPr>
          <w:color w:val="231F20"/>
        </w:rPr>
      </w:pPr>
      <w:r w:rsidRPr="00E623A3">
        <w:rPr>
          <w:color w:val="231F20"/>
        </w:rPr>
        <w:t>визначення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динамічних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характеристик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будівлі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споруди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частот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амплітуди</w:t>
      </w:r>
      <w:r w:rsidRPr="00E623A3">
        <w:rPr>
          <w:color w:val="231F20"/>
          <w:spacing w:val="-14"/>
        </w:rPr>
        <w:t xml:space="preserve"> </w:t>
      </w:r>
      <w:r w:rsidRPr="00E623A3">
        <w:rPr>
          <w:color w:val="231F20"/>
        </w:rPr>
        <w:t>коливань</w:t>
      </w:r>
      <w:r w:rsidRPr="00E623A3">
        <w:rPr>
          <w:color w:val="231F20"/>
          <w:spacing w:val="-12"/>
        </w:rPr>
        <w:t xml:space="preserve"> </w:t>
      </w:r>
      <w:r w:rsidRPr="00E623A3">
        <w:rPr>
          <w:color w:val="231F20"/>
        </w:rPr>
        <w:t>ґрунту,</w:t>
      </w:r>
      <w:r w:rsidRPr="00E623A3">
        <w:rPr>
          <w:color w:val="231F20"/>
          <w:spacing w:val="-13"/>
        </w:rPr>
        <w:t xml:space="preserve"> </w:t>
      </w:r>
      <w:r w:rsidRPr="00E623A3">
        <w:rPr>
          <w:color w:val="231F20"/>
        </w:rPr>
        <w:t>а також розрахунків несучої здатності і деформацій основ з урахуванням фактичних параметрів коливання ґрунту і фундаменту, які встановлюють натурними дослідженн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0"/>
        </w:tabs>
        <w:kinsoku w:val="0"/>
        <w:overflowPunct w:val="0"/>
        <w:spacing w:before="53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езпечна відстань до будівлі або споруди визначається за умови не перевищення величини найбільшої амплітуди коливань фундаментів спільно з основою гранично-допустимого значення відповідно до ДБН 360 та положень [8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53"/>
        <w:ind w:left="989" w:right="0" w:hanging="481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Найбільшу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мплітуду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вань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у</w:t>
      </w:r>
      <w:r w:rsidRPr="00E623A3">
        <w:rPr>
          <w:color w:val="231F20"/>
          <w:spacing w:val="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ільно</w:t>
      </w:r>
      <w:r w:rsidRPr="00E623A3">
        <w:rPr>
          <w:color w:val="231F20"/>
          <w:spacing w:val="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ою</w:t>
      </w:r>
      <w:r w:rsidRPr="00E623A3">
        <w:rPr>
          <w:color w:val="231F20"/>
          <w:spacing w:val="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ють</w:t>
      </w:r>
      <w:r w:rsidRPr="00E623A3">
        <w:rPr>
          <w:color w:val="231F20"/>
          <w:spacing w:val="1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озрахунком</w:t>
      </w:r>
    </w:p>
    <w:p w:rsidR="008E2ED7" w:rsidRPr="00E623A3" w:rsidRDefault="008E2ED7">
      <w:pPr>
        <w:pStyle w:val="a5"/>
        <w:numPr>
          <w:ilvl w:val="0"/>
          <w:numId w:val="2"/>
        </w:numPr>
        <w:tabs>
          <w:tab w:val="left" w:pos="405"/>
        </w:tabs>
        <w:kinsoku w:val="0"/>
        <w:overflowPunct w:val="0"/>
        <w:spacing w:before="54"/>
        <w:ind w:right="0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або експериментальним </w:t>
      </w:r>
      <w:r w:rsidRPr="00E623A3">
        <w:rPr>
          <w:color w:val="231F20"/>
          <w:spacing w:val="-2"/>
          <w:sz w:val="21"/>
          <w:szCs w:val="21"/>
        </w:rPr>
        <w:t>шляхо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106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в складних інженерно-геологічних умовах, коли геотехнічні та конструк- тивні заходи захисту не усувають наднормативних нерівномірних осідань і кренів, слід з метою забезпечен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ійност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датност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ристов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и компенсації нерівномірних деформацій ґрунтів основи, у тому числі із системою сейсмоізоля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1"/>
        </w:tabs>
        <w:kinsoku w:val="0"/>
        <w:overflowPunct w:val="0"/>
        <w:spacing w:before="53" w:line="292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ництво із застосуванням методу захисту, що побудований на принципі компенсації нерівномірних деформацій ґрунтів основи, здійснюється шляхом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95"/>
        </w:tabs>
        <w:kinsoku w:val="0"/>
        <w:overflowPunct w:val="0"/>
        <w:spacing w:line="227" w:lineRule="exact"/>
        <w:ind w:left="694" w:right="0" w:hanging="18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егулювання</w:t>
      </w:r>
      <w:r w:rsidRPr="00E623A3">
        <w:rPr>
          <w:color w:val="231F20"/>
          <w:spacing w:val="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ного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ня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чок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</w:t>
      </w:r>
      <w:r w:rsidRPr="00E623A3">
        <w:rPr>
          <w:color w:val="231F20"/>
          <w:spacing w:val="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помогою</w:t>
      </w:r>
      <w:r w:rsidRPr="00E623A3">
        <w:rPr>
          <w:color w:val="231F20"/>
          <w:spacing w:val="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мпенсаторів</w:t>
      </w:r>
    </w:p>
    <w:p w:rsidR="008E2ED7" w:rsidRPr="00E623A3" w:rsidRDefault="008E2ED7">
      <w:pPr>
        <w:pStyle w:val="a3"/>
        <w:kinsoku w:val="0"/>
        <w:overflowPunct w:val="0"/>
        <w:spacing w:before="54" w:line="292" w:lineRule="auto"/>
        <w:ind w:right="109"/>
        <w:jc w:val="both"/>
        <w:rPr>
          <w:color w:val="231F20"/>
        </w:rPr>
      </w:pPr>
      <w:r w:rsidRPr="00E623A3">
        <w:rPr>
          <w:color w:val="231F20"/>
        </w:rPr>
        <w:t>нерівномірних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деформацій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основи: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гідравлічних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домкратів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або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пристроїв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регульованим</w:t>
      </w:r>
      <w:r w:rsidRPr="00E623A3">
        <w:rPr>
          <w:color w:val="231F20"/>
          <w:spacing w:val="-11"/>
        </w:rPr>
        <w:t xml:space="preserve"> </w:t>
      </w:r>
      <w:r w:rsidRPr="00E623A3">
        <w:rPr>
          <w:color w:val="231F20"/>
        </w:rPr>
        <w:t>випуском сипкого матеріалу, або регульованих фундаментів з компенсаторами нерівномірних деформацій основи (додаток А)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3"/>
        </w:tabs>
        <w:kinsoku w:val="0"/>
        <w:overflowPunct w:val="0"/>
        <w:spacing w:line="228" w:lineRule="exact"/>
        <w:ind w:left="682" w:right="0" w:hanging="174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мін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ей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уванням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бурюва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ідош-</w:t>
      </w:r>
    </w:p>
    <w:p w:rsidR="008E2ED7" w:rsidRPr="00E623A3" w:rsidRDefault="008E2ED7">
      <w:pPr>
        <w:pStyle w:val="a3"/>
        <w:kinsoku w:val="0"/>
        <w:overflowPunct w:val="0"/>
        <w:spacing w:before="53"/>
        <w:jc w:val="both"/>
        <w:rPr>
          <w:color w:val="231F20"/>
          <w:spacing w:val="-5"/>
        </w:rPr>
      </w:pPr>
      <w:r w:rsidRPr="00E623A3">
        <w:rPr>
          <w:color w:val="231F20"/>
        </w:rPr>
        <w:t>во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(додаток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5"/>
        </w:rPr>
        <w:t>Б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1"/>
        </w:tabs>
        <w:kinsoku w:val="0"/>
        <w:overflowPunct w:val="0"/>
        <w:spacing w:before="106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ю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гноз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побіг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логічни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атастро- фам у складних інженерно-геологічних умовах необхідно передбачати геотехнічний моніторинг споруд та їх основ з комплексним дослідженням гідрогеологічних умо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0"/>
        </w:tabs>
        <w:kinsoku w:val="0"/>
        <w:overflowPunct w:val="0"/>
        <w:spacing w:before="53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на сейсмонебезпечних територіях, які характеризуються складними інженерно-геологічними умовами, з використанням сейсмоізоляції або методів компенсації нерів- номірних деформацій ґрунтів основи шляхом їх вирівнювання піддомкрачуванням та вибурю- 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ошв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уково-технічни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ал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–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) відповідно до ДБН В.1.2-5 та положень цих нор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1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рішення завдань, що пов’язані із складними інженерно-геологічними умовами, які не встановлен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ами,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ійснюват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помогою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уково-технічного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од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ДБН В.1.2-5 та положень розділу 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5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ложення розділу 5 застосовуються враховуючи, що проектування виконується з необ- хідною кваліфікацією і ретельністю з врахуванням особливостей середовища і базуючись на сучасних знаннях та належній практиці, які існують на час проектування будівель і споруд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128"/>
        <w:rPr>
          <w:color w:val="231F20"/>
        </w:rPr>
      </w:pPr>
      <w:r w:rsidRPr="00E623A3">
        <w:rPr>
          <w:color w:val="231F20"/>
        </w:rPr>
        <w:t>КОНСТРУКТИВН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ХОД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АХИСТ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НЕГАТИВНИХ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ПЛИВІВ ҐРУНТОВОЇ ОСНОВИ, СЕЙСМІЧНИХ ТА ДИНАМІЧНИХ НАВАНТАЖЕНЬ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7"/>
        </w:tabs>
        <w:kinsoku w:val="0"/>
        <w:overflowPunct w:val="0"/>
        <w:spacing w:before="67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нструктивні заходи захисту будівель і споруд від негативних впливів ґрунтової основи, сейсмічних та динамічних навантажень базуються на пристосуванні конструкцій до надмірних нерівномірних деформацій ґрунтової основи і реалізуються за принципами жорсткості, податли- вості або за комбінова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0"/>
        </w:tabs>
        <w:kinsoku w:val="0"/>
        <w:overflowPunct w:val="0"/>
        <w:spacing w:before="54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нцип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ост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алізуєть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ляхом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люч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ст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заєм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міщення елементів несучих конструкцій при деформаціях земної поверхні та основи шляхом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розді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 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 деформаційними швам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на окремі </w:t>
      </w:r>
      <w:r w:rsidRPr="00E623A3">
        <w:rPr>
          <w:color w:val="231F20"/>
          <w:spacing w:val="-2"/>
          <w:sz w:val="21"/>
          <w:szCs w:val="21"/>
        </w:rPr>
        <w:t>відсік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6"/>
        <w:rPr>
          <w:color w:val="231F20"/>
          <w:spacing w:val="-2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72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ог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яс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 і споруд у вигляді суцільних плит, перехресних стрічок чи балок, балок-стінок на природних або пальових основах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8" w:lineRule="exact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их елементів несуч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 та зв’язків між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им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а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армопоясі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горизонтальних дисків із залізобетонних елементів перекриття і </w:t>
      </w:r>
      <w:r w:rsidRPr="00E623A3">
        <w:rPr>
          <w:color w:val="231F20"/>
          <w:spacing w:val="-2"/>
          <w:sz w:val="21"/>
          <w:szCs w:val="21"/>
        </w:rPr>
        <w:t>покритт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фундаментно-підвальної частини будівель і </w:t>
      </w:r>
      <w:r w:rsidRPr="00E623A3">
        <w:rPr>
          <w:color w:val="231F20"/>
          <w:spacing w:val="-2"/>
          <w:sz w:val="21"/>
          <w:szCs w:val="21"/>
        </w:rPr>
        <w:t>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0"/>
        </w:tabs>
        <w:kinsoku w:val="0"/>
        <w:overflowPunct w:val="0"/>
        <w:spacing w:before="105" w:line="285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будівель і споруд за податливою конструктивною схемою слід перед- </w:t>
      </w:r>
      <w:r w:rsidRPr="00E623A3">
        <w:rPr>
          <w:color w:val="231F20"/>
          <w:spacing w:val="-2"/>
          <w:sz w:val="21"/>
          <w:szCs w:val="21"/>
        </w:rPr>
        <w:t>бач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можливіс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истосування конструкцій бе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яви в них додаткови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уси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від нерівномірних </w:t>
      </w:r>
      <w:r w:rsidRPr="00E623A3">
        <w:rPr>
          <w:color w:val="231F20"/>
          <w:sz w:val="21"/>
          <w:szCs w:val="21"/>
        </w:rPr>
        <w:t>деформацій земної поверхні та ґрунтової основи за рахунок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36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і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ині горизонталь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в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взанн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32"/>
        </w:tabs>
        <w:kinsoku w:val="0"/>
        <w:overflowPunct w:val="0"/>
        <w:spacing w:before="39" w:line="292" w:lineRule="auto"/>
        <w:ind w:right="108"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вед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арнірн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датлив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в’язків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ж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ами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их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4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огороджувальних </w:t>
      </w:r>
      <w:r w:rsidRPr="00E623A3">
        <w:rPr>
          <w:color w:val="231F20"/>
          <w:spacing w:val="-2"/>
          <w:sz w:val="21"/>
          <w:szCs w:val="21"/>
        </w:rPr>
        <w:t>конструкц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зниження жорсткості несучих </w:t>
      </w:r>
      <w:r w:rsidRPr="00E623A3">
        <w:rPr>
          <w:color w:val="231F20"/>
          <w:spacing w:val="-2"/>
          <w:sz w:val="21"/>
          <w:szCs w:val="21"/>
        </w:rPr>
        <w:t>конструкц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веде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гнучких вставок і компенсаційних </w:t>
      </w:r>
      <w:r w:rsidRPr="00E623A3">
        <w:rPr>
          <w:color w:val="231F20"/>
          <w:spacing w:val="-2"/>
          <w:sz w:val="21"/>
          <w:szCs w:val="21"/>
        </w:rPr>
        <w:t>пристрої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збільшення проміжків між сусідніми </w:t>
      </w:r>
      <w:r w:rsidRPr="00E623A3">
        <w:rPr>
          <w:color w:val="231F20"/>
          <w:spacing w:val="-2"/>
          <w:sz w:val="21"/>
          <w:szCs w:val="21"/>
        </w:rPr>
        <w:t>конструкція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1"/>
        </w:tabs>
        <w:kinsoku w:val="0"/>
        <w:overflowPunct w:val="0"/>
        <w:spacing w:before="106" w:line="285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 захисту, наведені в 6.2 і 6.3, необхідно застосовувати з таким розрахунком, щоб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абезпечувались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35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остатня площа спирання елементів конструкцій при деформаціях </w:t>
      </w:r>
      <w:r w:rsidRPr="00E623A3">
        <w:rPr>
          <w:color w:val="231F20"/>
          <w:spacing w:val="-2"/>
          <w:sz w:val="21"/>
          <w:szCs w:val="21"/>
        </w:rPr>
        <w:t>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30"/>
        </w:tabs>
        <w:kinsoku w:val="0"/>
        <w:overflowPunct w:val="0"/>
        <w:spacing w:before="38" w:line="292" w:lineRule="auto"/>
        <w:ind w:firstLine="396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водонепроникність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иків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ж</w:t>
      </w:r>
      <w:r w:rsidRPr="00E623A3">
        <w:rPr>
          <w:color w:val="231F20"/>
          <w:spacing w:val="3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ими</w:t>
      </w:r>
      <w:r w:rsidRPr="00E623A3">
        <w:rPr>
          <w:color w:val="231F20"/>
          <w:spacing w:val="3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ами</w:t>
      </w:r>
      <w:r w:rsidRPr="00E623A3">
        <w:rPr>
          <w:color w:val="231F20"/>
          <w:spacing w:val="3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3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заємно</w:t>
      </w:r>
      <w:r w:rsidRPr="00E623A3">
        <w:rPr>
          <w:color w:val="231F20"/>
          <w:spacing w:val="3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переміщу- </w:t>
      </w:r>
      <w:r w:rsidRPr="00E623A3">
        <w:rPr>
          <w:color w:val="231F20"/>
          <w:spacing w:val="-2"/>
          <w:sz w:val="21"/>
          <w:szCs w:val="21"/>
        </w:rPr>
        <w:t>ються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27" w:lineRule="exact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стійкість елементів конструкцій при деформаціях </w:t>
      </w:r>
      <w:r w:rsidRPr="00E623A3">
        <w:rPr>
          <w:color w:val="231F20"/>
          <w:spacing w:val="-2"/>
          <w:sz w:val="21"/>
          <w:szCs w:val="21"/>
        </w:rPr>
        <w:t>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4"/>
        </w:tabs>
        <w:kinsoku w:val="0"/>
        <w:overflowPunct w:val="0"/>
        <w:spacing w:before="106" w:line="285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будівель і споруд за комбінованою конструктивною схемою слід перед- бачати сполучення жорсткої та податливої схеми в підземній і надземній частинах будівлі або </w:t>
      </w:r>
      <w:r w:rsidRPr="00E623A3">
        <w:rPr>
          <w:color w:val="231F20"/>
          <w:spacing w:val="-2"/>
          <w:sz w:val="21"/>
          <w:szCs w:val="21"/>
        </w:rPr>
        <w:t>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1"/>
        </w:tabs>
        <w:kinsoku w:val="0"/>
        <w:overflowPunct w:val="0"/>
        <w:spacing w:before="62" w:line="285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Будівлі і споруди складної форми в плані треба розділяти деформаційними швами на відсіки.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жа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мат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днаковою.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ж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ів в окремих випадках може мати перепад не більше ніж 5 м. Довжину відсіків встановлюють за розрахунко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 від розрахунков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личин деформаці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 фізико-механічних властивостей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нят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ої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хеми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,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кож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мпе- ратурних деформа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0"/>
        </w:tabs>
        <w:kinsoku w:val="0"/>
        <w:overflowPunct w:val="0"/>
        <w:spacing w:before="64" w:line="285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шви повинні розділяти суміжні відсіки будівель і споруд по всій висоті, включаючи дах і фундаменти, з поєднанням деформаційних та температурних шв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6"/>
        </w:tabs>
        <w:kinsoku w:val="0"/>
        <w:overflowPunct w:val="0"/>
        <w:spacing w:before="61" w:line="285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шви між відсіками повинні забезпечувати вільний нахил чи поворот відсіку при деформаціях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3"/>
        </w:tabs>
        <w:kinsoku w:val="0"/>
        <w:overflowPunct w:val="0"/>
        <w:spacing w:before="60" w:line="285" w:lineRule="auto"/>
        <w:ind w:right="108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Фундаментно-підвальні частини (далі – ФПЧ) багатоповерхових будівель і споруд слід проектувати згідно з ДБН В.2.1-10 з фундаментами у вигляді перехресних стрічок, пальових та плитно-пальов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ів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ціль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ит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торово-рам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різ як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емної </w:t>
      </w:r>
      <w:r w:rsidRPr="00E623A3">
        <w:rPr>
          <w:color w:val="231F20"/>
          <w:spacing w:val="-2"/>
          <w:sz w:val="21"/>
          <w:szCs w:val="21"/>
        </w:rPr>
        <w:t>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8"/>
        </w:tabs>
        <w:kinsoku w:val="0"/>
        <w:overflowPunct w:val="0"/>
        <w:spacing w:before="64" w:line="285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аркасні будівлі і споруди слід проектувати за податливими чи комбінованими конструк- тивними схемами зі сталевим або залізобетонним каркасом на окремо розташованих фундамен- тах. Допускається проектувати каркасні будівлі і споруди за жорсткими конструктивними схемами за належного обгрунтуванн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2"/>
        </w:tabs>
        <w:kinsoku w:val="0"/>
        <w:overflowPunct w:val="0"/>
        <w:spacing w:before="62" w:line="285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бір конструктивної схеми виконують в залежності від призначення будівель і споруд і складності умов будівництва на території забудови, а саме: розрахункових величин деформації 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йданчик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ог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 будівлі або споруди, що будуютьс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2"/>
        </w:tabs>
        <w:kinsoku w:val="0"/>
        <w:overflowPunct w:val="0"/>
        <w:spacing w:before="62" w:line="285" w:lineRule="auto"/>
        <w:ind w:right="107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95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азі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суч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іс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он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ираються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о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ован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лок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- ментів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достатня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рийнятт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,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иле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лон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 зменшення довжини відсіків неможливе, слід передбачати влаштування між окремими блоками фундаментів зв’язків-розпірок в одному чи двох рівнях (ДСТУ-Н Б В.1.1-4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6"/>
        </w:tabs>
        <w:kinsoku w:val="0"/>
        <w:overflowPunct w:val="0"/>
        <w:spacing w:before="67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енш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в’язках-розпірка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рушень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штовуват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ов ковзання по площі контакту підошви фундаменту з бетонною підготовкою та/або застосовувати шарнірне з’єднання зв’язків-розпірок з окремими блоками фундамен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Якщо заходи захисту, наведені у 6.12 і 6.13, не забезпечують потрібну несучу здатність колон, слід змінити конструктивну схему будівлі, споруди або передбачити влаштування фунда- 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гляд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хрес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ало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ціль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ит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сторово-рамних фундаментних систе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6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езкаркасні будівлі і споруди на основах, що деформуються, слід проектувати за жорст- </w:t>
      </w:r>
      <w:r w:rsidRPr="00E623A3">
        <w:rPr>
          <w:color w:val="231F20"/>
          <w:w w:val="95"/>
          <w:sz w:val="21"/>
          <w:szCs w:val="21"/>
        </w:rPr>
        <w:t xml:space="preserve">кими або комбінованими конструктивними схемами з поздовжніми і поперечними несучими стінами. </w:t>
      </w:r>
      <w:r w:rsidRPr="00E623A3">
        <w:rPr>
          <w:color w:val="231F20"/>
          <w:sz w:val="21"/>
          <w:szCs w:val="21"/>
        </w:rPr>
        <w:t>Надземну частину житлових і громадських будівель і споруд слід проектувати за жорсткими конструктив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4"/>
        </w:tabs>
        <w:kinsoku w:val="0"/>
        <w:overflowPunct w:val="0"/>
        <w:spacing w:before="66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Вибір конструктивної схеми безкаркасних будівель і споруд повинен бути здійснений з урахуванням складності умов будівництва на території забудови та параметрами деформування </w:t>
      </w:r>
      <w:r w:rsidRPr="00E623A3">
        <w:rPr>
          <w:color w:val="231F20"/>
          <w:spacing w:val="-2"/>
          <w:sz w:val="21"/>
          <w:szCs w:val="21"/>
        </w:rPr>
        <w:t>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5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Конструкції безкаркасних будівель і споруд слід проектувати як елементи єдиної просто- рової системи для сприйняття зусиль від навантажень, що діють на них, та на дію нерівномірних деформацій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6"/>
        </w:tabs>
        <w:kinsoku w:val="0"/>
        <w:overflowPunct w:val="0"/>
        <w:spacing w:before="67" w:line="27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Міцн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датков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ув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асобами </w:t>
      </w:r>
      <w:r w:rsidRPr="00E623A3">
        <w:rPr>
          <w:color w:val="231F20"/>
          <w:spacing w:val="-2"/>
          <w:sz w:val="21"/>
          <w:szCs w:val="21"/>
        </w:rPr>
        <w:t>захисту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м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кне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ан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рмопояс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і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внішніх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внутрішніх стінах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75"/>
        </w:tabs>
        <w:kinsoku w:val="0"/>
        <w:overflowPunct w:val="0"/>
        <w:spacing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лаштува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ликоблоков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егля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ов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их поясів, які розміщую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і перемичок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критті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сі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внішні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нутрішні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нах, 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 великопанельних будівлях – поверхових поясів, суміщених з конструкціями зовнішніх і внутрішніх стінових панеле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11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’єднанням, у разі необхідності, вертикальними зв’язками надфундаментних конструкцій з фундаментним і цокольним залізобетонним поясом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2"/>
        </w:tabs>
        <w:kinsoku w:val="0"/>
        <w:overflowPunct w:val="0"/>
        <w:spacing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’єднанням плит перекриття між собою та несучими стінами, а також заливанням швів між плитами цементним розчином не нижче ніж марки 10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66" w:line="278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анель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я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е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щення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околь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ясів з конструкціями цокольних панеле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 цегляних будівлях і спорудах у надземній частині за належного обгрунтування можуть влаштовуватись армоцегляні пояс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67" w:line="278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Інженерні споруди баштового типу слід проектувати за жорсткими конструктивними схе- </w:t>
      </w:r>
      <w:r w:rsidRPr="00E623A3">
        <w:rPr>
          <w:color w:val="231F20"/>
          <w:spacing w:val="-2"/>
          <w:sz w:val="21"/>
          <w:szCs w:val="21"/>
        </w:rPr>
        <w:t>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розрахункових кренах баштових споруд, що перевищують граничні величини, необ- хідно збільшувати розміри підошви фундаменту, знижувати, за можливості, центр ваги споруди, передбачати вантові пристрої, а також заходи щодо вирівнювання споруди під час експлуатації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Транспортерні галереї слід проектувати за податливими конструктивними схемами, роз- </w:t>
      </w:r>
      <w:r w:rsidRPr="00E623A3">
        <w:rPr>
          <w:color w:val="231F20"/>
          <w:spacing w:val="-2"/>
          <w:sz w:val="21"/>
          <w:szCs w:val="21"/>
        </w:rPr>
        <w:t>різно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конструкці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шва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порах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р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цьом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винна забезпечуватись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можливіс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регулювання галере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а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пора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горизонтальній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лощині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нормаллю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до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її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оздовжньої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осі.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Спира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 xml:space="preserve">транспор- </w:t>
      </w:r>
      <w:r w:rsidRPr="00E623A3">
        <w:rPr>
          <w:color w:val="231F20"/>
          <w:sz w:val="21"/>
          <w:szCs w:val="21"/>
        </w:rPr>
        <w:t>терної галереї на споруду слід проектувати рухомого тип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7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8"/>
        </w:tabs>
        <w:kinsoku w:val="0"/>
        <w:overflowPunct w:val="0"/>
        <w:spacing w:before="95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пори транспортерних галерей на територіях зі складними інженерно-геологічними умовами будівництва слід проектувати на спільних фундаментах, розрахованих на дію можливих уступів земної поверхні в їх основ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9"/>
        </w:tabs>
        <w:kinsoku w:val="0"/>
        <w:overflowPunct w:val="0"/>
        <w:spacing w:before="61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тяжні підземні споруди (тунелі, канали, переходи) слід проектувати: у поздовжньому напрямк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–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датливи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хема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ізк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вам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орстк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сіки; у поперечному напрямку – за податливими або жорсткими конструктивн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1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здовжні ухили протяжної підземної споруди, які передбачаються для відведення ава- рійних вод, слід встановлювати з урахуванням можливих нахилів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8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безпечення нормальної експлуатації інженерних комунікацій, прокладених у про- тяжних підзем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ах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 передбач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шт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еціаль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зем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пор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компен- саційних пристрої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0"/>
        </w:tabs>
        <w:kinsoku w:val="0"/>
        <w:overflowPunct w:val="0"/>
        <w:spacing w:before="60" w:line="283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одатливу конструктивну схему тунелів, каналів, переходів тощо виконують влаштуван- ням пристосованих до нерівномірних деформацій земної поверхні податливих водонепроникних швів на стиках збірних конструкцій стін, а також у їх з’єднаннях з покриттям, днищем і перегород- </w:t>
      </w:r>
      <w:r w:rsidRPr="00E623A3">
        <w:rPr>
          <w:color w:val="231F20"/>
          <w:spacing w:val="-2"/>
          <w:sz w:val="21"/>
          <w:szCs w:val="21"/>
        </w:rPr>
        <w:t>к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5"/>
        </w:tabs>
        <w:kinsoku w:val="0"/>
        <w:overflowPunct w:val="0"/>
        <w:spacing w:before="60" w:line="283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глибле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уються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м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 поверхні, слід проектувати за податливими, жорсткими або комбінованими конструктивними схе- мами з урахуванням положень ДБН В.2.5-74, ДБН В.2.5-75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6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критих заглиблених споруд перевагу слід віддавати податливим і комбінованим конструктивним схема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4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відкритих заглиблених споруд перевагу слід віддавати жорстким і комбінованим конструктивним схема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3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криті заглиблені споруди, які мають стаціонарне обладнання, слід проектувати за жорсткими схем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9"/>
        </w:tabs>
        <w:kinsoku w:val="0"/>
        <w:overflowPunct w:val="0"/>
        <w:spacing w:before="61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уникнення деформацій при зведенні жорстких відкритих резервуарів на поверхні рельєфу слід застосовувати компенсуючу ґрунтову подушку, яка повинна мати єдиний ступінь однорідності складу та рівномірну стисливість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6"/>
        </w:tabs>
        <w:kinsoku w:val="0"/>
        <w:overflowPunct w:val="0"/>
        <w:spacing w:before="61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криті заглиблені споруди, які не мають стаціонарного обладнання, слід проектувати: прямокутними у плані – за жорсткою конструктивною схемою; круглими – за жорсткою конструк- тивною схемою за наявності ґрунтових вод і за комбінованою – з днищем, відсіченим від стін деформаційним швом за відсутності ґрунтових во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0"/>
        </w:tabs>
        <w:kinsoku w:val="0"/>
        <w:overflowPunct w:val="0"/>
        <w:spacing w:before="60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глибле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 майданчика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оким рівнем ґрунтових вод конструкції податливих швів повинні забезпечувати сприйняття двостороннього гідростатичного тиск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8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опровод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м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м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м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- в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5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20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39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67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74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2.5-75, ДБН 360, ДСТУ-Н Б В.2.1-28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1" w:line="283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ля складних інженерно-геологічних умов будівництва сталеві трубопроводи слід розра- ховувати на додаткові дії, зумовлені горизонтальними і вертикальними зміщеннями ґрунтового </w:t>
      </w:r>
      <w:r w:rsidRPr="00E623A3">
        <w:rPr>
          <w:color w:val="231F20"/>
          <w:spacing w:val="-2"/>
          <w:sz w:val="21"/>
          <w:szCs w:val="21"/>
        </w:rPr>
        <w:t>масив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17"/>
        </w:tabs>
        <w:kinsoku w:val="0"/>
        <w:overflowPunct w:val="0"/>
        <w:spacing w:before="60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 проектах слід передбачати конструктивні і технологічні заходи щодо попередження розгерметизації трубопроводів під дією деформацій земної поверхні чи основ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2"/>
        <w:ind w:left="976" w:right="0" w:hanging="468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Компенсатор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і гнучкі вставки </w:t>
      </w:r>
      <w:r w:rsidRPr="00E623A3">
        <w:rPr>
          <w:color w:val="231F20"/>
          <w:spacing w:val="-2"/>
          <w:sz w:val="21"/>
          <w:szCs w:val="21"/>
        </w:rPr>
        <w:t>повинні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6"/>
        </w:tabs>
        <w:kinsoku w:val="0"/>
        <w:overflowPunct w:val="0"/>
        <w:spacing w:before="38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безпечувати з гарантійним запасом сприйняття поздовжніх, кутових переміщень у зонах плавних деформацій і локальних зміщень у зонах уступів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0"/>
        </w:tabs>
        <w:kinsoku w:val="0"/>
        <w:overflowPunct w:val="0"/>
        <w:spacing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ати ресурс довговічності, що дорівнює встановленому терміну експлуатації трубопроводу на ділянках деформацій 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0"/>
        </w:tabs>
        <w:kinsoku w:val="0"/>
        <w:overflowPunct w:val="0"/>
        <w:spacing w:line="278" w:lineRule="auto"/>
        <w:ind w:right="108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95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ути ремонтнопридатними, тобто допускати відновлення </w:t>
      </w:r>
      <w:r w:rsidRPr="00E623A3">
        <w:rPr>
          <w:color w:val="231F20"/>
          <w:spacing w:val="-2"/>
          <w:sz w:val="21"/>
          <w:szCs w:val="21"/>
        </w:rPr>
        <w:t>герметичност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106"/>
        <w:ind w:left="976" w:right="0" w:hanging="468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ах слід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передбачати: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9"/>
        </w:tabs>
        <w:kinsoku w:val="0"/>
        <w:overflowPunct w:val="0"/>
        <w:spacing w:before="38" w:line="292" w:lineRule="auto"/>
        <w:ind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соби захист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до зменшення спільно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ї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мператур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ь, у том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слі зварю- вальних, і напружень від деформацій основи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704"/>
        </w:tabs>
        <w:kinsoku w:val="0"/>
        <w:overflowPunct w:val="0"/>
        <w:spacing w:line="227" w:lineRule="exact"/>
        <w:ind w:left="703" w:right="0" w:hanging="195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часткове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не</w:t>
      </w:r>
      <w:r w:rsidRPr="00E623A3">
        <w:rPr>
          <w:color w:val="231F20"/>
          <w:spacing w:val="1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криття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рубопроводів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нах</w:t>
      </w:r>
      <w:r w:rsidRPr="00E623A3">
        <w:rPr>
          <w:color w:val="231F20"/>
          <w:spacing w:val="1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безпечних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ь</w:t>
      </w:r>
      <w:r w:rsidRPr="00E623A3">
        <w:rPr>
          <w:color w:val="231F20"/>
          <w:spacing w:val="1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18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зниження</w:t>
      </w:r>
    </w:p>
    <w:p w:rsidR="008E2ED7" w:rsidRPr="00E623A3" w:rsidRDefault="008E2ED7">
      <w:pPr>
        <w:pStyle w:val="a3"/>
        <w:kinsoku w:val="0"/>
        <w:overflowPunct w:val="0"/>
        <w:spacing w:before="54"/>
        <w:rPr>
          <w:color w:val="231F20"/>
          <w:spacing w:val="-4"/>
        </w:rPr>
      </w:pPr>
      <w:r w:rsidRPr="00E623A3">
        <w:rPr>
          <w:color w:val="231F20"/>
        </w:rPr>
        <w:t>інтенсивност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геотехніч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  <w:spacing w:val="-4"/>
        </w:rPr>
        <w:t>дій;</w:t>
      </w:r>
    </w:p>
    <w:p w:rsidR="008E2ED7" w:rsidRPr="00E623A3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/>
        <w:ind w:left="685" w:right="0" w:hanging="177"/>
        <w:jc w:val="left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застосув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ипок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ижче ніж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либина промерзання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pacing w:val="-2"/>
          <w:sz w:val="21"/>
          <w:szCs w:val="21"/>
        </w:rPr>
        <w:t>ґрунт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6"/>
        </w:tabs>
        <w:kinsoku w:val="0"/>
        <w:overflowPunct w:val="0"/>
        <w:spacing w:before="106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Секційні трубопроводи слід проектувати із забезпеченням герметичності стиків в умовах деформацій ґрунтового середовища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1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оекти повинні містити вимоги щодо гідростатичного випробування стиків напірних трубопроводів при поздовжніх посуваннях та кутових переміщеннях не менше ніж максимальний кут нахилу земної поверхні на ділянці деформа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8"/>
        </w:tabs>
        <w:kinsoku w:val="0"/>
        <w:overflowPunct w:val="0"/>
        <w:spacing w:before="63" w:line="283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Стикові з’єднання секційних трубопроводів та колодязів водопровідних, каналізаційних мереж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налогі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т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значе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хід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енсаційної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атност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і </w:t>
      </w:r>
      <w:r w:rsidRPr="00E623A3">
        <w:rPr>
          <w:color w:val="231F20"/>
          <w:spacing w:val="-2"/>
          <w:sz w:val="21"/>
          <w:szCs w:val="21"/>
        </w:rPr>
        <w:t>герметичност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9"/>
        </w:tabs>
        <w:kinsoku w:val="0"/>
        <w:overflowPunct w:val="0"/>
        <w:spacing w:before="62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ізобетонн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ір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напір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ин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овуватись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ов’язковою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ою їх випробувань на міцність, жорсткість та тріщиностійкість при сполученні основних і додаткових навантажень, викликаних дефораційними впливам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7"/>
        </w:tabs>
        <w:kinsoku w:val="0"/>
        <w:overflowPunct w:val="0"/>
        <w:spacing w:before="63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Умовою збереження безперебійного експлуатаційного режиму безнапірних секційних трубопроводів є достатність запроектованих ухилів з урахуванням ухилів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25"/>
        </w:tabs>
        <w:kinsoku w:val="0"/>
        <w:overflowPunct w:val="0"/>
        <w:spacing w:before="62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Труби лоткового типу слід проектувати з висотою стінок, збільшеною з урахуванням очікуваного осідання земної поверхні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2" w:line="283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виконанні робіт в умовах ущільненої забудови слід враховувати ризики ушкодження будівельних конструкцій та прогноз впливу змін властивостей ґрунтів під дією природних і техно- генних фактор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41"/>
        </w:tabs>
        <w:kinsoku w:val="0"/>
        <w:overflowPunct w:val="0"/>
        <w:spacing w:before="63" w:line="283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облення методів захисту слід здійснювати на основі прогнозу умов подальшої експлуатації та поведінки існуючих будівель і 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3"/>
        </w:tabs>
        <w:kinsoku w:val="0"/>
        <w:overflowPunct w:val="0"/>
        <w:spacing w:before="62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підроблюваних територіях, де видобуток корисних копалин ведеться закритим спосо- бом, в якості гірничих засобів захисту будівель і споруд слід передбачати:</w:t>
      </w:r>
    </w:p>
    <w:p w:rsidR="008E2ED7" w:rsidRPr="00E623A3" w:rsidRDefault="008E2ED7">
      <w:pPr>
        <w:pStyle w:val="a3"/>
        <w:kinsoku w:val="0"/>
        <w:overflowPunct w:val="0"/>
        <w:spacing w:line="237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а)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овне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чи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часткове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акладання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ідпрацьованого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простору;</w:t>
      </w:r>
    </w:p>
    <w:p w:rsidR="008E2ED7" w:rsidRPr="00E623A3" w:rsidRDefault="008E2ED7">
      <w:pPr>
        <w:pStyle w:val="a3"/>
        <w:kinsoku w:val="0"/>
        <w:overflowPunct w:val="0"/>
        <w:spacing w:before="39" w:line="292" w:lineRule="auto"/>
        <w:ind w:right="109" w:firstLine="396"/>
        <w:jc w:val="both"/>
        <w:rPr>
          <w:color w:val="231F20"/>
        </w:rPr>
      </w:pPr>
      <w:r w:rsidRPr="00E623A3">
        <w:rPr>
          <w:color w:val="231F20"/>
        </w:rPr>
        <w:t>б) розробку пластів із розривом у часі, розосередження гірничих робіт у просторі; розробку пластів у певній послідовності; одночасне проведення гірничих робіт на окремих ділянках, яке забезпечує зменшення деформацій в основі споруд;</w:t>
      </w:r>
    </w:p>
    <w:p w:rsidR="008E2ED7" w:rsidRPr="00E623A3" w:rsidRDefault="008E2ED7">
      <w:pPr>
        <w:pStyle w:val="a3"/>
        <w:kinsoku w:val="0"/>
        <w:overflowPunct w:val="0"/>
        <w:spacing w:line="228" w:lineRule="exact"/>
        <w:ind w:left="509"/>
        <w:jc w:val="both"/>
        <w:rPr>
          <w:color w:val="231F20"/>
          <w:spacing w:val="-4"/>
        </w:rPr>
      </w:pPr>
      <w:r w:rsidRPr="00E623A3">
        <w:rPr>
          <w:color w:val="231F20"/>
        </w:rPr>
        <w:t>в)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неповне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иймання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корисн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копали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лоще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т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потужністю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(ДСТУ-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1.1-</w:t>
      </w:r>
      <w:r w:rsidRPr="00E623A3">
        <w:rPr>
          <w:color w:val="231F20"/>
          <w:spacing w:val="-4"/>
        </w:rPr>
        <w:t>42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3"/>
        </w:tabs>
        <w:kinsoku w:val="0"/>
        <w:overflowPunct w:val="0"/>
        <w:spacing w:before="105" w:line="283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добуток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рисних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палин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едетьс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критим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собом,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 будівель і споруд на прилеглій території слід передбачати охоронну зону від можливих впливів динаміки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воднення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олюва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ст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соб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обки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стосовується на конкретній території відповідно до ДСТУ-Н Б В.1.1-42 та вимог [3 – 5, 8]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0"/>
        </w:tabs>
        <w:kinsoku w:val="0"/>
        <w:overflowPunct w:val="0"/>
        <w:spacing w:before="63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ля закарстованих територій в якості заходів захисту слід передбачати ін’єктування порожнин, воронок і провалів, підсилення ґрунтів ослаблених зон у масиві (ДСТУ-Н Б В.1.1-41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4"/>
        </w:tabs>
        <w:kinsoku w:val="0"/>
        <w:overflowPunct w:val="0"/>
        <w:spacing w:before="62" w:line="283" w:lineRule="auto"/>
        <w:ind w:right="112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і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абкими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м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дбачат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у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готовк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ок будівництва чи територій відповідно до ДБН В.2.1-10 та 6.53-6.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1"/>
        </w:tabs>
        <w:kinsoku w:val="0"/>
        <w:overflowPunct w:val="0"/>
        <w:spacing w:before="62" w:line="283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я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дималь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ним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побіжним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одо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тиморозного здимання є закладання підошви фундаментів нижче ніж розрахункова глибина промерзання.</w:t>
      </w:r>
    </w:p>
    <w:p w:rsidR="008E2ED7" w:rsidRPr="00E623A3" w:rsidRDefault="008E2ED7">
      <w:pPr>
        <w:pStyle w:val="a3"/>
        <w:kinsoku w:val="0"/>
        <w:overflowPunct w:val="0"/>
        <w:spacing w:line="292" w:lineRule="auto"/>
        <w:ind w:right="111" w:firstLine="396"/>
        <w:jc w:val="both"/>
        <w:rPr>
          <w:color w:val="231F20"/>
          <w:spacing w:val="-2"/>
        </w:rPr>
      </w:pPr>
      <w:r w:rsidRPr="00E623A3">
        <w:rPr>
          <w:color w:val="231F20"/>
        </w:rPr>
        <w:t>Для малонавантажених фундаментів слід передбачати заходи захисту, що виключають зди- мання, наприклад, влаштування подушок із матеріалів, що не здимаються, виконання бічних поверхон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фундаментів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хиленими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золяцією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їх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від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дії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дотичних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зусил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замерзання,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  <w:spacing w:val="-2"/>
        </w:rPr>
        <w:t>виконання</w:t>
      </w:r>
    </w:p>
    <w:p w:rsidR="008E2ED7" w:rsidRPr="00E623A3" w:rsidRDefault="008E2ED7">
      <w:pPr>
        <w:pStyle w:val="a3"/>
        <w:kinsoku w:val="0"/>
        <w:overflowPunct w:val="0"/>
        <w:spacing w:line="292" w:lineRule="auto"/>
        <w:ind w:right="111" w:firstLine="396"/>
        <w:jc w:val="both"/>
        <w:rPr>
          <w:color w:val="231F20"/>
          <w:spacing w:val="-2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78" w:lineRule="auto"/>
        <w:ind w:right="110"/>
        <w:jc w:val="both"/>
        <w:rPr>
          <w:color w:val="231F20"/>
        </w:rPr>
      </w:pPr>
      <w:r w:rsidRPr="00E623A3">
        <w:rPr>
          <w:color w:val="231F20"/>
        </w:rPr>
        <w:t>зворотної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засипки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ґрунтами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що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не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здимаються,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а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при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високому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рівні</w:t>
      </w:r>
      <w:r w:rsidRPr="00E623A3">
        <w:rPr>
          <w:color w:val="231F20"/>
          <w:spacing w:val="-3"/>
        </w:rPr>
        <w:t xml:space="preserve"> </w:t>
      </w:r>
      <w:r w:rsidRPr="00E623A3">
        <w:rPr>
          <w:color w:val="231F20"/>
        </w:rPr>
        <w:t>підземних</w:t>
      </w:r>
      <w:r w:rsidRPr="00E623A3">
        <w:rPr>
          <w:color w:val="231F20"/>
          <w:spacing w:val="-5"/>
        </w:rPr>
        <w:t xml:space="preserve"> </w:t>
      </w:r>
      <w:r w:rsidRPr="00E623A3">
        <w:rPr>
          <w:color w:val="231F20"/>
        </w:rPr>
        <w:t>вод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–</w:t>
      </w:r>
      <w:r w:rsidRPr="00E623A3">
        <w:rPr>
          <w:color w:val="231F20"/>
          <w:spacing w:val="-4"/>
        </w:rPr>
        <w:t xml:space="preserve"> </w:t>
      </w:r>
      <w:r w:rsidRPr="00E623A3">
        <w:rPr>
          <w:color w:val="231F20"/>
        </w:rPr>
        <w:t>дренуючими ґрунтами з відведенням води у дощову каналізаці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0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уван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що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в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- ції більше ніж допустимі, слід вводити конструктивні заходи: влаштування компенсуючих піщаних подушок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ін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брякаюч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набрякаючим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ністю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ково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різку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- тами шару набрякаючих грунтів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Проектування будівель і споруд на територіях техногенних відкладів, де насипні ґрунти, що </w:t>
      </w:r>
      <w:r w:rsidRPr="00E623A3">
        <w:rPr>
          <w:color w:val="231F20"/>
          <w:sz w:val="21"/>
          <w:szCs w:val="21"/>
        </w:rPr>
        <w:t>утворюються в результат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яльності людини, мають різнорідний склад (часто з включенням орга- нічних речовин), нерівномірну стисливість по площі і глибині, слід виконувати з урахуванням схильності їх до самоущільнення і нерівномірних деформацій під дією вищерозташованих шарів, вібрації і можливості просідання при замочуванні.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right="112" w:firstLine="396"/>
        <w:jc w:val="both"/>
        <w:rPr>
          <w:color w:val="231F20"/>
        </w:rPr>
      </w:pPr>
      <w:r w:rsidRPr="00E623A3">
        <w:rPr>
          <w:color w:val="231F20"/>
          <w:w w:val="95"/>
        </w:rPr>
        <w:t xml:space="preserve">Будівлі і споруди на насипних ґрунтах з їх використанням у якості природних основ проектують з </w:t>
      </w:r>
      <w:r w:rsidRPr="00E623A3">
        <w:rPr>
          <w:color w:val="231F20"/>
        </w:rPr>
        <w:t>інженерною підготовкою основ і (або) прорізанням насипних шарів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7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 проектах будівель і споруд, що будуються у котлованах, зокрема на слабких та елю- віаль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ах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дбача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уйнуванн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тмосферним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пливам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ю (захис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лівки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добір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тловані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веденн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жі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йданчика)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 період влаштування котловану (ДСТУ-Н Б В.1.1-39, ДСТУ-Н Б В.1.1-4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3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улаштуванні будівельного водозниження і вертикального огородження котлованів з бурових паль, розташованих близько до існуючих споруд, слід застосовувати захисні екрани з буроін’єкцій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іч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аль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л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різу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алевого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шпунта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жет-елементів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"стін 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" (ДСТУ-Н Б В.1.1-39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9"/>
        </w:tabs>
        <w:kinsoku w:val="0"/>
        <w:overflowPunct w:val="0"/>
        <w:spacing w:before="66"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Заход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хист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силення будів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,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що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ют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ї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 забезпечують сейсмостійкість 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инамічну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йкість, слід призначат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 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 В.1.1-12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[7], а з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ї підготовки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одозахисту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еншенн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 фундаментів слід призначати згідно з ДБН В.1.1-25, ДБН В.2.1-10.</w:t>
      </w: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744"/>
        </w:tabs>
        <w:kinsoku w:val="0"/>
        <w:overflowPunct w:val="0"/>
        <w:ind w:left="743" w:hanging="235"/>
        <w:rPr>
          <w:color w:val="231F20"/>
          <w:spacing w:val="-2"/>
        </w:rPr>
      </w:pPr>
      <w:r w:rsidRPr="00E623A3">
        <w:rPr>
          <w:color w:val="231F20"/>
        </w:rPr>
        <w:t>РОЗРАХУНКИ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СПОРУД</w:t>
      </w:r>
      <w:r w:rsidRPr="00E623A3">
        <w:rPr>
          <w:color w:val="231F20"/>
          <w:spacing w:val="55"/>
        </w:rPr>
        <w:t xml:space="preserve"> </w:t>
      </w:r>
      <w:r w:rsidRPr="00E623A3">
        <w:rPr>
          <w:color w:val="231F20"/>
        </w:rPr>
        <w:t>У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СКЛАДНИХ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ІНЖЕНЕРНО-ГЕОЛОГІЧНИХ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5"/>
        </w:tabs>
        <w:kinsoku w:val="0"/>
        <w:overflowPunct w:val="0"/>
        <w:spacing w:before="106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, конструктивних елементів та основ на геотехнічні дії слід задавати параметри деформацій земної поверхні, характеристики ґрунтів основи з ураху- ванням змін деформаційних і міцнісних характеристик ґрунтів у часі (при замочуванні та коли- ваннях), а також сейсмічну інтенсивність майданчика за даними сейсмічного мікрорайонування</w:t>
      </w:r>
      <w:r w:rsidRPr="00E623A3">
        <w:rPr>
          <w:color w:val="231F20"/>
          <w:spacing w:val="8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 рівні денної поверхні чи приведені до рівня підошви фундаменту згідно з ДБН В.1.1-12. За відсутності таких даних для споруд із незначними (СС1), середніми (СС2) та значними (СС3) класами наслідків сейсмічна інтенсивність майданчика приймається за відповідними картами ЗСР-2004 з урахуванням категорії ґрунту за сейсмічними властивостями згідно з ДБН В.1.1-12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6"/>
        </w:tabs>
        <w:kinsoku w:val="0"/>
        <w:overflowPunct w:val="0"/>
        <w:spacing w:before="66" w:line="278" w:lineRule="auto"/>
        <w:ind w:right="108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потрібно використовувати інженерні рішення для збереження, захисту або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кращення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ологічної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бстановк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лянц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таш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легл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риторії згідно з ДБН А.2.2-1, ДБН В.1.2-8.</w:t>
      </w:r>
    </w:p>
    <w:p w:rsidR="008E2ED7" w:rsidRPr="00E623A3" w:rsidRDefault="008E2ED7">
      <w:pPr>
        <w:pStyle w:val="a3"/>
        <w:kinsoku w:val="0"/>
        <w:overflowPunct w:val="0"/>
        <w:spacing w:line="278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При виборі оптимального проектного рішення треба враховувати ступінь вирішення еколо- гічних проблем та фактори, що забезпечують найбільш сприятливі умови для життєдіяльності людей згідно з ДБН В.1.2-9, ДБН В.1.2-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62"/>
        </w:tabs>
        <w:kinsoku w:val="0"/>
        <w:overflowPunct w:val="0"/>
        <w:spacing w:before="66" w:line="27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сновним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ритеріям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пружено-деформованого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у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очк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ор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ій- ності та довговічності будівель і споруд, що експлуатуються в складних інженерно-геологічних умовах,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раничн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ереміще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технічних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их д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й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ь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кож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іцн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ійкіст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тив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БН В.1.2-6, ДБН В.2.6-98, ДБН В.2.6-162, ДБН В.2.6-198, ДСТУ Б В.2.6-156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1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будівель і споруд слід проводити на комплексних розрахункових моделях з урахуванням спільної роботи ґрунтової основи, фундаменту і надземних конструк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1"/>
        </w:tabs>
        <w:kinsoku w:val="0"/>
        <w:overflowPunct w:val="0"/>
        <w:spacing w:before="67" w:line="27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9"/>
        </w:tabs>
        <w:kinsoku w:val="0"/>
        <w:overflowPunct w:val="0"/>
        <w:spacing w:before="95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Оцінку ризику виходу критеріїв напружено-деформованого стану будівлі і споруди із гра- ничних параметрів виконують шляхом зіставлення прогнозованих (розрахункових) і граничних параметрів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мплексних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ов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делей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ільної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боти ґрунтов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даменту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дзем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.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езультата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значают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об- хідність та об’єм додаткових заходів захисту будівель і споруд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6"/>
        </w:tabs>
        <w:kinsoku w:val="0"/>
        <w:overflowPunct w:val="0"/>
        <w:spacing w:before="48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за деформаціями слід виконувати з метою обмеження абсолютних чи відносних переміщень будівель і споруд сумісно з основою, при яких забезпечуються експлуатаційні якості та довговічність будівель і споруд згідно з дотриманням граничних величин осідань, кренів, змін проектних рівнів і положень конструкцій, за умовою (ДБН В.2.1-10):</w:t>
      </w:r>
    </w:p>
    <w:p w:rsidR="008E2ED7" w:rsidRPr="00E623A3" w:rsidRDefault="008E2ED7">
      <w:pPr>
        <w:pStyle w:val="a3"/>
        <w:tabs>
          <w:tab w:val="left" w:pos="9319"/>
        </w:tabs>
        <w:kinsoku w:val="0"/>
        <w:overflowPunct w:val="0"/>
        <w:spacing w:before="83"/>
        <w:ind w:left="4567"/>
        <w:rPr>
          <w:color w:val="231F20"/>
        </w:rPr>
      </w:pPr>
      <w:r w:rsidRPr="00E623A3">
        <w:rPr>
          <w:i/>
          <w:iCs/>
          <w:color w:val="231F20"/>
        </w:rPr>
        <w:t xml:space="preserve">S </w:t>
      </w:r>
      <w:r w:rsidR="00C864D0" w:rsidRPr="00E623A3">
        <w:rPr>
          <w:rFonts w:ascii="Trebuchet MS" w:hAnsi="Trebuchet MS" w:cs="Trebuchet MS"/>
          <w:color w:val="231F20"/>
        </w:rPr>
        <w:t>≤</w:t>
      </w:r>
      <w:r w:rsidRPr="00E623A3">
        <w:rPr>
          <w:rFonts w:ascii="Trebuchet MS" w:hAnsi="Trebuchet MS" w:cs="Trebuchet MS"/>
          <w:color w:val="231F20"/>
        </w:rPr>
        <w:t xml:space="preserve"> </w:t>
      </w:r>
      <w:r w:rsidRPr="00E623A3">
        <w:rPr>
          <w:i/>
          <w:iCs/>
          <w:color w:val="231F20"/>
        </w:rPr>
        <w:t>S</w:t>
      </w:r>
      <w:r w:rsidRPr="00E623A3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</w:t>
      </w:r>
      <w:r w:rsidRPr="00E623A3">
        <w:rPr>
          <w:color w:val="231F20"/>
        </w:rPr>
        <w:tab/>
        <w:t>(7.1)</w:t>
      </w:r>
    </w:p>
    <w:p w:rsidR="008E2ED7" w:rsidRPr="00E623A3" w:rsidRDefault="008E2ED7">
      <w:pPr>
        <w:pStyle w:val="a3"/>
        <w:tabs>
          <w:tab w:val="left" w:pos="1076"/>
        </w:tabs>
        <w:kinsoku w:val="0"/>
        <w:overflowPunct w:val="0"/>
        <w:spacing w:before="90"/>
        <w:rPr>
          <w:color w:val="231F20"/>
        </w:rPr>
      </w:pPr>
      <w:r w:rsidRPr="00E623A3">
        <w:rPr>
          <w:color w:val="231F20"/>
        </w:rPr>
        <w:t xml:space="preserve">де </w:t>
      </w:r>
      <w:r w:rsidRPr="00FF1626">
        <w:rPr>
          <w:i/>
          <w:iCs/>
          <w:color w:val="231F20"/>
        </w:rPr>
        <w:t>S</w:t>
      </w:r>
      <w:r w:rsidRPr="00E623A3">
        <w:rPr>
          <w:color w:val="231F20"/>
        </w:rPr>
        <w:tab/>
        <w:t>– розрахункова величина спільної деформації будівлі або споруди і основи, м;</w:t>
      </w:r>
    </w:p>
    <w:p w:rsidR="008E2ED7" w:rsidRPr="00E623A3" w:rsidRDefault="008E2ED7" w:rsidP="00FF1626">
      <w:pPr>
        <w:pStyle w:val="a3"/>
        <w:tabs>
          <w:tab w:val="left" w:pos="1076"/>
        </w:tabs>
        <w:kinsoku w:val="0"/>
        <w:overflowPunct w:val="0"/>
        <w:spacing w:before="39"/>
        <w:ind w:left="0" w:firstLine="426"/>
        <w:rPr>
          <w:color w:val="231F20"/>
        </w:rPr>
      </w:pPr>
      <w:r w:rsidRPr="00E623A3">
        <w:rPr>
          <w:i/>
          <w:iCs/>
          <w:color w:val="231F20"/>
        </w:rPr>
        <w:t>S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граничне значення деформації основи, м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52"/>
        </w:tabs>
        <w:kinsoku w:val="0"/>
        <w:overflowPunct w:val="0"/>
        <w:spacing w:before="56" w:line="292" w:lineRule="auto"/>
        <w:ind w:right="112" w:firstLine="396"/>
        <w:jc w:val="left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ок фундаментів за деформаціями основи згідно з ДБН В.2.1-10 слід виконувати на основі лінійних чи нелінійних розрахункових моделей.</w:t>
      </w:r>
    </w:p>
    <w:p w:rsidR="008E2ED7" w:rsidRPr="00E623A3" w:rsidRDefault="008E2ED7">
      <w:pPr>
        <w:pStyle w:val="a3"/>
        <w:kinsoku w:val="0"/>
        <w:overflowPunct w:val="0"/>
        <w:spacing w:line="226" w:lineRule="exact"/>
        <w:ind w:left="509"/>
        <w:rPr>
          <w:color w:val="231F20"/>
        </w:rPr>
      </w:pPr>
      <w:r w:rsidRPr="00E623A3">
        <w:rPr>
          <w:color w:val="231F20"/>
        </w:rPr>
        <w:t>Лінійні моделі застосовуються за умови:</w:t>
      </w:r>
    </w:p>
    <w:p w:rsidR="008E2ED7" w:rsidRPr="00E623A3" w:rsidRDefault="00C864D0">
      <w:pPr>
        <w:pStyle w:val="a3"/>
        <w:tabs>
          <w:tab w:val="left" w:pos="9319"/>
        </w:tabs>
        <w:kinsoku w:val="0"/>
        <w:overflowPunct w:val="0"/>
        <w:spacing w:before="98" w:line="330" w:lineRule="atLeast"/>
        <w:ind w:right="110" w:firstLine="2572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rFonts w:ascii="Trebuchet MS" w:hAnsi="Trebuchet MS" w:cs="Trebuchet MS"/>
          <w:color w:val="231F20"/>
          <w:sz w:val="24"/>
          <w:szCs w:val="24"/>
        </w:rPr>
        <w:t xml:space="preserve"> </w:t>
      </w:r>
      <w:r w:rsidRPr="00FF1626">
        <w:rPr>
          <w:rFonts w:ascii="Trebuchet MS" w:hAnsi="Trebuchet MS" w:cs="Trebuchet MS"/>
          <w:color w:val="231F20"/>
          <w:sz w:val="24"/>
          <w:szCs w:val="24"/>
        </w:rPr>
        <w:t>≤</w:t>
      </w:r>
      <w:r w:rsidR="008E2ED7" w:rsidRPr="00FF1626">
        <w:rPr>
          <w:rFonts w:ascii="Trebuchet MS" w:hAnsi="Trebuchet MS" w:cs="Trebuchet MS"/>
          <w:color w:val="231F20"/>
          <w:sz w:val="24"/>
          <w:szCs w:val="24"/>
        </w:rPr>
        <w:t xml:space="preserve"> </w:t>
      </w: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 xml:space="preserve"> </w:t>
      </w:r>
      <w:r w:rsidR="008E2ED7" w:rsidRPr="00E623A3">
        <w:rPr>
          <w:color w:val="231F20"/>
        </w:rPr>
        <w:t xml:space="preserve">у загальному випадку або </w:t>
      </w:r>
      <w:r w:rsidR="008E2ED7" w:rsidRPr="00E623A3">
        <w:rPr>
          <w:i/>
          <w:iCs/>
          <w:color w:val="231F20"/>
        </w:rPr>
        <w:t xml:space="preserve">P </w:t>
      </w:r>
      <w:r w:rsidRPr="00E623A3">
        <w:rPr>
          <w:rFonts w:ascii="Trebuchet MS" w:hAnsi="Trebuchet MS" w:cs="Trebuchet MS"/>
          <w:color w:val="231F20"/>
        </w:rPr>
        <w:t>≤</w:t>
      </w:r>
      <w:r w:rsidR="008E2ED7" w:rsidRPr="00E623A3">
        <w:rPr>
          <w:rFonts w:ascii="Trebuchet MS" w:hAnsi="Trebuchet MS" w:cs="Trebuchet MS"/>
          <w:color w:val="231F20"/>
        </w:rPr>
        <w:t xml:space="preserve"> </w:t>
      </w:r>
      <w:r w:rsidR="008E2ED7" w:rsidRPr="00E623A3">
        <w:rPr>
          <w:i/>
          <w:iCs/>
          <w:color w:val="231F20"/>
        </w:rPr>
        <w:t xml:space="preserve">R </w:t>
      </w:r>
      <w:r w:rsidR="008E2ED7" w:rsidRPr="00E623A3">
        <w:rPr>
          <w:color w:val="231F20"/>
        </w:rPr>
        <w:t>,</w:t>
      </w:r>
      <w:r w:rsidR="008E2ED7" w:rsidRPr="00E623A3">
        <w:rPr>
          <w:color w:val="231F20"/>
        </w:rPr>
        <w:tab/>
        <w:t xml:space="preserve">(7.2) де </w:t>
      </w:r>
      <w:r w:rsidRPr="00E623A3">
        <w:rPr>
          <w:rFonts w:ascii="Symbol" w:hAnsi="Symbol" w:cs="Symbol"/>
          <w:lang w:val="en-US"/>
        </w:rPr>
        <w:t></w:t>
      </w:r>
      <w:r w:rsidR="008E2ED7" w:rsidRPr="00E623A3">
        <w:rPr>
          <w:rFonts w:ascii="Trebuchet MS" w:hAnsi="Trebuchet MS" w:cs="Trebuchet MS"/>
          <w:color w:val="231F20"/>
        </w:rPr>
        <w:t xml:space="preserve"> </w:t>
      </w:r>
      <w:r w:rsidR="008E2ED7" w:rsidRPr="00E623A3">
        <w:rPr>
          <w:color w:val="231F20"/>
        </w:rPr>
        <w:t xml:space="preserve">або </w:t>
      </w:r>
      <w:r w:rsidR="008E2ED7" w:rsidRPr="00E623A3">
        <w:rPr>
          <w:i/>
          <w:iCs/>
          <w:color w:val="231F20"/>
        </w:rPr>
        <w:t>Р</w:t>
      </w:r>
      <w:r w:rsidR="008E2ED7" w:rsidRPr="00E623A3">
        <w:rPr>
          <w:color w:val="231F20"/>
        </w:rPr>
        <w:t>– напруження або середній тиск безпосередньо під підошвою фундаменту,</w:t>
      </w:r>
    </w:p>
    <w:p w:rsidR="008E2ED7" w:rsidRPr="00E623A3" w:rsidRDefault="008E2ED7">
      <w:pPr>
        <w:pStyle w:val="a3"/>
        <w:kinsoku w:val="0"/>
        <w:overflowPunct w:val="0"/>
        <w:spacing w:before="41"/>
        <w:ind w:left="1423"/>
        <w:rPr>
          <w:color w:val="231F20"/>
        </w:rPr>
      </w:pPr>
      <w:r w:rsidRPr="00E623A3">
        <w:rPr>
          <w:color w:val="231F20"/>
        </w:rPr>
        <w:t>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C864D0">
      <w:pPr>
        <w:pStyle w:val="a3"/>
        <w:tabs>
          <w:tab w:val="left" w:pos="1246"/>
        </w:tabs>
        <w:kinsoku w:val="0"/>
        <w:overflowPunct w:val="0"/>
        <w:spacing w:before="43" w:line="232" w:lineRule="auto"/>
        <w:ind w:left="1423" w:right="262" w:hanging="929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</w:t>
      </w:r>
      <w:r w:rsidR="008E2ED7" w:rsidRPr="00FF1626">
        <w:rPr>
          <w:i/>
          <w:iCs/>
          <w:color w:val="231F20"/>
          <w:vertAlign w:val="subscript"/>
        </w:rPr>
        <w:t>R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 xml:space="preserve">– напруження, що відповідає розрахунковому опору основи </w:t>
      </w:r>
      <w:r w:rsidR="008E2ED7" w:rsidRPr="00E623A3">
        <w:rPr>
          <w:i/>
          <w:iCs/>
          <w:color w:val="231F20"/>
        </w:rPr>
        <w:t>R</w:t>
      </w:r>
      <w:r w:rsidR="008E2ED7" w:rsidRPr="00E623A3">
        <w:rPr>
          <w:color w:val="231F20"/>
        </w:rPr>
        <w:t>, означає допустиме напруження на межі умовно лінійної залежності між тиском і осіданням, кПа (тс/м</w:t>
      </w:r>
      <w:r w:rsidR="008E2ED7" w:rsidRPr="00E623A3">
        <w:rPr>
          <w:color w:val="231F20"/>
          <w:vertAlign w:val="superscript"/>
        </w:rPr>
        <w:t>2</w:t>
      </w:r>
      <w:r w:rsidR="008E2ED7" w:rsidRPr="00E623A3">
        <w:rPr>
          <w:color w:val="231F20"/>
        </w:rPr>
        <w:t>);</w:t>
      </w:r>
    </w:p>
    <w:p w:rsidR="008E2ED7" w:rsidRPr="00E623A3" w:rsidRDefault="008E2ED7">
      <w:pPr>
        <w:pStyle w:val="a3"/>
        <w:tabs>
          <w:tab w:val="left" w:pos="1246"/>
        </w:tabs>
        <w:kinsoku w:val="0"/>
        <w:overflowPunct w:val="0"/>
        <w:spacing w:before="39"/>
        <w:ind w:left="509"/>
        <w:rPr>
          <w:color w:val="231F20"/>
        </w:rPr>
      </w:pPr>
      <w:r w:rsidRPr="00E623A3">
        <w:rPr>
          <w:i/>
          <w:iCs/>
          <w:color w:val="231F20"/>
        </w:rPr>
        <w:t>R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розрахунковий опір ґрунту основи під підошвою фундаменту, кПа (тс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.</w:t>
      </w:r>
    </w:p>
    <w:p w:rsidR="008E2ED7" w:rsidRPr="00E623A3" w:rsidRDefault="008E2ED7">
      <w:pPr>
        <w:pStyle w:val="a3"/>
        <w:kinsoku w:val="0"/>
        <w:overflowPunct w:val="0"/>
        <w:spacing w:before="99" w:line="292" w:lineRule="auto"/>
        <w:ind w:firstLine="396"/>
        <w:rPr>
          <w:color w:val="231F20"/>
        </w:rPr>
      </w:pPr>
      <w:r w:rsidRPr="00E623A3">
        <w:rPr>
          <w:color w:val="231F20"/>
        </w:rPr>
        <w:t>Міцність, деформативність і тріщиностійкість конструкцій перевіряють розрахунком на зусилля, які виникають при взаємодії будівлі або споруди з о</w:t>
      </w:r>
      <w:r w:rsidR="00C864D0" w:rsidRPr="00E623A3">
        <w:rPr>
          <w:color w:val="231F20"/>
        </w:rPr>
        <w:softHyphen/>
      </w:r>
      <w:r w:rsidR="00C864D0" w:rsidRPr="00E623A3">
        <w:rPr>
          <w:color w:val="231F20"/>
        </w:rPr>
        <w:softHyphen/>
      </w:r>
      <w:r w:rsidRPr="00E623A3">
        <w:rPr>
          <w:color w:val="231F20"/>
        </w:rPr>
        <w:t>сновою, за умовою:</w:t>
      </w:r>
    </w:p>
    <w:p w:rsidR="008E2ED7" w:rsidRPr="00E623A3" w:rsidRDefault="00C864D0">
      <w:pPr>
        <w:pStyle w:val="a3"/>
        <w:tabs>
          <w:tab w:val="left" w:pos="9320"/>
        </w:tabs>
        <w:kinsoku w:val="0"/>
        <w:overflowPunct w:val="0"/>
        <w:spacing w:before="84"/>
        <w:ind w:left="4273"/>
        <w:rPr>
          <w:color w:val="231F20"/>
        </w:rPr>
      </w:pPr>
      <w:r w:rsidRPr="00E623A3">
        <w:rPr>
          <w:i/>
          <w:iCs/>
          <w:color w:val="231F20"/>
        </w:rPr>
        <w:t xml:space="preserve">F </w:t>
      </w:r>
      <w:r w:rsidRPr="00E623A3">
        <w:rPr>
          <w:rFonts w:ascii="Trebuchet MS" w:hAnsi="Trebuchet MS" w:cs="Trebuchet MS"/>
          <w:color w:val="231F20"/>
        </w:rPr>
        <w:t xml:space="preserve">≤ </w:t>
      </w:r>
      <w:r w:rsidRPr="00E623A3">
        <w:rPr>
          <w:rFonts w:ascii="Symbol" w:hAnsi="Symbol" w:cs="Symbol"/>
          <w:lang w:val="en-US"/>
        </w:rPr>
        <w:t></w:t>
      </w:r>
      <w:r w:rsidRPr="00E623A3">
        <w:rPr>
          <w:i/>
          <w:iCs/>
          <w:color w:val="231F20"/>
          <w:vertAlign w:val="subscript"/>
        </w:rPr>
        <w:t>c</w:t>
      </w:r>
      <w:r w:rsidRPr="00E623A3">
        <w:rPr>
          <w:i/>
          <w:iCs/>
          <w:color w:val="231F20"/>
        </w:rPr>
        <w:t xml:space="preserve"> F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 xml:space="preserve"> </w:t>
      </w:r>
      <w:r w:rsidRPr="00943399">
        <w:rPr>
          <w:color w:val="231F20"/>
          <w:lang w:val="ru-RU"/>
        </w:rPr>
        <w:t>/</w:t>
      </w:r>
      <w:r w:rsidR="00BE64FA" w:rsidRPr="00943399">
        <w:rPr>
          <w:color w:val="231F20"/>
          <w:lang w:val="ru-RU"/>
        </w:rPr>
        <w:t xml:space="preserve"> </w:t>
      </w:r>
      <w:r w:rsidRPr="00E623A3">
        <w:rPr>
          <w:rFonts w:ascii="Symbol" w:hAnsi="Symbol" w:cs="Symbol"/>
          <w:lang w:val="en-US"/>
        </w:rPr>
        <w:t></w:t>
      </w:r>
      <w:r w:rsidRPr="00FF1626">
        <w:rPr>
          <w:i/>
          <w:iCs/>
          <w:color w:val="231F20"/>
          <w:vertAlign w:val="subscript"/>
        </w:rPr>
        <w:t>n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</w:t>
      </w:r>
      <w:r w:rsidRPr="00E623A3">
        <w:rPr>
          <w:color w:val="231F20"/>
        </w:rPr>
        <w:tab/>
      </w:r>
      <w:r w:rsidR="008E2ED7" w:rsidRPr="00E623A3">
        <w:rPr>
          <w:color w:val="231F20"/>
        </w:rPr>
        <w:t>(7.3)</w:t>
      </w:r>
    </w:p>
    <w:p w:rsidR="008E2ED7" w:rsidRPr="00E623A3" w:rsidRDefault="008E2ED7">
      <w:pPr>
        <w:pStyle w:val="a3"/>
        <w:kinsoku w:val="0"/>
        <w:overflowPunct w:val="0"/>
        <w:spacing w:before="91"/>
        <w:jc w:val="both"/>
        <w:rPr>
          <w:color w:val="231F20"/>
        </w:rPr>
      </w:pPr>
      <w:r w:rsidRPr="00E623A3">
        <w:rPr>
          <w:color w:val="231F20"/>
        </w:rPr>
        <w:t xml:space="preserve">де </w:t>
      </w:r>
      <w:r w:rsidRPr="00E623A3">
        <w:rPr>
          <w:i/>
          <w:iCs/>
          <w:color w:val="231F20"/>
        </w:rPr>
        <w:t xml:space="preserve">F   </w:t>
      </w:r>
      <w:r w:rsidRPr="00E623A3">
        <w:rPr>
          <w:color w:val="231F20"/>
        </w:rPr>
        <w:t>– розрахункове навантаження на основу, кН (тс);</w:t>
      </w:r>
    </w:p>
    <w:p w:rsidR="008E2ED7" w:rsidRPr="00E623A3" w:rsidRDefault="00C864D0">
      <w:pPr>
        <w:pStyle w:val="a3"/>
        <w:tabs>
          <w:tab w:val="left" w:pos="1076"/>
        </w:tabs>
        <w:kinsoku w:val="0"/>
        <w:overflowPunct w:val="0"/>
        <w:spacing w:before="39" w:line="284" w:lineRule="exact"/>
        <w:ind w:left="510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</w:t>
      </w:r>
      <w:r w:rsidR="008E2ED7" w:rsidRPr="00FF1626">
        <w:rPr>
          <w:i/>
          <w:iCs/>
          <w:color w:val="231F20"/>
          <w:vertAlign w:val="subscript"/>
        </w:rPr>
        <w:t>c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умов роботи;</w:t>
      </w:r>
    </w:p>
    <w:p w:rsidR="008E2ED7" w:rsidRPr="00E623A3" w:rsidRDefault="008E2ED7">
      <w:pPr>
        <w:pStyle w:val="a3"/>
        <w:tabs>
          <w:tab w:val="left" w:pos="1076"/>
        </w:tabs>
        <w:kinsoku w:val="0"/>
        <w:overflowPunct w:val="0"/>
        <w:spacing w:line="281" w:lineRule="exact"/>
        <w:ind w:left="509"/>
        <w:rPr>
          <w:color w:val="231F20"/>
        </w:rPr>
      </w:pPr>
      <w:r w:rsidRPr="00E623A3">
        <w:rPr>
          <w:i/>
          <w:iCs/>
          <w:color w:val="231F20"/>
        </w:rPr>
        <w:t>F</w:t>
      </w:r>
      <w:r w:rsidRPr="00FF1626">
        <w:rPr>
          <w:i/>
          <w:iCs/>
          <w:color w:val="231F20"/>
          <w:vertAlign w:val="subscript"/>
        </w:rPr>
        <w:t>u</w:t>
      </w:r>
      <w:r w:rsidRPr="00E623A3">
        <w:rPr>
          <w:i/>
          <w:iCs/>
          <w:color w:val="231F20"/>
        </w:rPr>
        <w:tab/>
      </w:r>
      <w:r w:rsidRPr="00E623A3">
        <w:rPr>
          <w:color w:val="231F20"/>
        </w:rPr>
        <w:t>– сила граничного опору основи, кН (тс);</w:t>
      </w:r>
    </w:p>
    <w:p w:rsidR="008E2ED7" w:rsidRPr="00E623A3" w:rsidRDefault="00C864D0">
      <w:pPr>
        <w:pStyle w:val="a3"/>
        <w:tabs>
          <w:tab w:val="left" w:pos="1076"/>
        </w:tabs>
        <w:kinsoku w:val="0"/>
        <w:overflowPunct w:val="0"/>
        <w:spacing w:line="284" w:lineRule="exact"/>
        <w:ind w:left="510"/>
        <w:rPr>
          <w:color w:val="231F20"/>
        </w:rPr>
      </w:pPr>
      <w:r w:rsidRPr="00FF1626">
        <w:rPr>
          <w:rFonts w:ascii="Symbol" w:hAnsi="Symbol" w:cs="Symbol"/>
          <w:sz w:val="24"/>
          <w:szCs w:val="24"/>
          <w:lang w:val="en-US"/>
        </w:rPr>
        <w:t></w:t>
      </w:r>
      <w:r w:rsidR="008E2ED7" w:rsidRPr="00FF1626">
        <w:rPr>
          <w:i/>
          <w:iCs/>
          <w:color w:val="231F20"/>
          <w:vertAlign w:val="subscript"/>
        </w:rPr>
        <w:t>n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коефіцієнт надійності за призначенням будівлі або споруди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2"/>
        </w:tabs>
        <w:kinsoku w:val="0"/>
        <w:overflowPunct w:val="0"/>
        <w:spacing w:before="58" w:line="292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Характеристики жорсткості основи будівель і споруд приймають в залежності від моделі основи відповідно до ДБН В.2.1-10, ДСТУ-Н Б В.1.1-40, ДСТУ-Н Б В.1.1-41, ДСТУ-Н Б В.1.1-42, ДСТУ-Н Б В.1.1-44 і ДСТУ-Н Б В.1.2-17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0"/>
        </w:tabs>
        <w:kinsoku w:val="0"/>
        <w:overflowPunct w:val="0"/>
        <w:spacing w:before="50" w:line="292" w:lineRule="auto"/>
        <w:ind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Будівлі і споруди та їх конструктивні елементи, що проектують для будівництва на тери- торіях зі складними інженерно-геологічними умовами, слід розраховувати за методом граничних </w:t>
      </w:r>
      <w:r w:rsidRPr="00E623A3">
        <w:rPr>
          <w:color w:val="231F20"/>
          <w:spacing w:val="-2"/>
          <w:sz w:val="21"/>
          <w:szCs w:val="21"/>
        </w:rPr>
        <w:t>станів.</w:t>
      </w:r>
    </w:p>
    <w:p w:rsidR="008E2ED7" w:rsidRPr="00E623A3" w:rsidRDefault="008E2ED7">
      <w:pPr>
        <w:pStyle w:val="a3"/>
        <w:kinsoku w:val="0"/>
        <w:overflowPunct w:val="0"/>
        <w:spacing w:line="225" w:lineRule="exact"/>
        <w:ind w:left="509"/>
        <w:jc w:val="both"/>
        <w:rPr>
          <w:color w:val="231F20"/>
          <w:spacing w:val="-2"/>
        </w:rPr>
      </w:pPr>
      <w:r w:rsidRPr="00E623A3">
        <w:rPr>
          <w:color w:val="231F20"/>
        </w:rPr>
        <w:t>Для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будівель і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споруд із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значним (СС3) класом наслідків</w:t>
      </w:r>
      <w:r w:rsidRPr="00E623A3">
        <w:rPr>
          <w:color w:val="231F20"/>
          <w:spacing w:val="3"/>
        </w:rPr>
        <w:t xml:space="preserve"> </w:t>
      </w:r>
      <w:r w:rsidRPr="00E623A3">
        <w:rPr>
          <w:color w:val="231F20"/>
        </w:rPr>
        <w:t>слід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проводити</w:t>
      </w:r>
      <w:r w:rsidRPr="00E623A3">
        <w:rPr>
          <w:color w:val="231F20"/>
          <w:spacing w:val="1"/>
        </w:rPr>
        <w:t xml:space="preserve"> </w:t>
      </w:r>
      <w:r w:rsidRPr="00E623A3">
        <w:rPr>
          <w:color w:val="231F20"/>
        </w:rPr>
        <w:t>дублююч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  <w:spacing w:val="-2"/>
        </w:rPr>
        <w:t>розрахунки</w:t>
      </w:r>
    </w:p>
    <w:p w:rsidR="008E2ED7" w:rsidRPr="00E623A3" w:rsidRDefault="008E2ED7">
      <w:pPr>
        <w:pStyle w:val="a3"/>
        <w:kinsoku w:val="0"/>
        <w:overflowPunct w:val="0"/>
        <w:spacing w:before="38"/>
        <w:jc w:val="both"/>
        <w:rPr>
          <w:color w:val="231F20"/>
          <w:spacing w:val="-5"/>
        </w:rPr>
      </w:pPr>
      <w:r w:rsidRPr="00E623A3">
        <w:rPr>
          <w:color w:val="231F20"/>
        </w:rPr>
        <w:t>згідно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з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1.2-5,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В.2.2-</w:t>
      </w:r>
      <w:r w:rsidRPr="00E623A3">
        <w:rPr>
          <w:color w:val="231F20"/>
          <w:spacing w:val="-5"/>
        </w:rPr>
        <w:t>24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95"/>
        </w:tabs>
        <w:kinsoku w:val="0"/>
        <w:overflowPunct w:val="0"/>
        <w:spacing w:before="106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конструкцій на дію нерівномірних деформацій основи і земної поверхні слід виконуват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пізодич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ь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ДБН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2)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рахуванням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и фізико-механічних характеристик ґрунтів у часі (ДБН 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31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ові моделі будівель і споруд, які використовують для визначення зусиль і деформацій у конструкціях, повинні відображати дійсні умови роботи будівель і споруд та особ- ливості їх взаємодії з основою, а також враховувати просторову роботу, геометричну та фізичну нелінійність і повзучість матеріалів конструкц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од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л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номір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емн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верхні слід обирати з урахуванням конструктивних особливостей, призначення будівлі або споруди та особливостей геотехнічних ді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0" w:line="292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62"/>
        </w:tabs>
        <w:kinsoku w:val="0"/>
        <w:overflowPunct w:val="0"/>
        <w:spacing w:before="9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lastRenderedPageBreak/>
        <w:t xml:space="preserve">Модель основи при розрахунку на дію нерівномірних деформацій ґрунтової основи і земної </w:t>
      </w:r>
      <w:r w:rsidRPr="00E623A3">
        <w:rPr>
          <w:color w:val="231F20"/>
          <w:sz w:val="21"/>
          <w:szCs w:val="21"/>
        </w:rPr>
        <w:t>поверхні у залежності від величини контактних напружень (нормальних і дотичних на контакті основи з фундаментом) слід, за належного обґрунтування, приймати у вигляді: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лінійно-деформованого середовища (лінійна теорія </w:t>
      </w:r>
      <w:r w:rsidRPr="00E623A3">
        <w:rPr>
          <w:color w:val="231F20"/>
          <w:spacing w:val="-2"/>
          <w:sz w:val="21"/>
          <w:szCs w:val="21"/>
        </w:rPr>
        <w:t>пружн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нелінійно-пружного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редовищ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неліній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орія</w:t>
      </w:r>
      <w:r w:rsidRPr="00E623A3">
        <w:rPr>
          <w:color w:val="231F20"/>
          <w:spacing w:val="-2"/>
          <w:sz w:val="21"/>
          <w:szCs w:val="21"/>
        </w:rPr>
        <w:t xml:space="preserve"> пружн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716"/>
        </w:tabs>
        <w:kinsoku w:val="0"/>
        <w:overflowPunct w:val="0"/>
        <w:spacing w:before="3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лінійно-непружного середовища, що відображає нелінійний зв’язок між деформаціями і навантаженнями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білізованому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і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,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цю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н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ях основи при навантаженні та розвантаженні, порушення контакту між фундаментом і основою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77"/>
        </w:tabs>
        <w:kinsoku w:val="0"/>
        <w:overflowPunct w:val="0"/>
        <w:spacing w:line="288" w:lineRule="auto"/>
        <w:ind w:right="110" w:firstLine="396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>пружно-пластичног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редовища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теорі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л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ужно-пластич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мішана </w:t>
      </w:r>
      <w:r w:rsidRPr="00E623A3">
        <w:rPr>
          <w:color w:val="231F20"/>
          <w:spacing w:val="-2"/>
          <w:sz w:val="21"/>
          <w:szCs w:val="21"/>
        </w:rPr>
        <w:t>задача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линного середовища (теорія пластичної </w:t>
      </w:r>
      <w:r w:rsidRPr="00E623A3">
        <w:rPr>
          <w:color w:val="231F20"/>
          <w:spacing w:val="-2"/>
          <w:sz w:val="21"/>
          <w:szCs w:val="21"/>
        </w:rPr>
        <w:t>течії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8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овзучого середовища (теорія </w:t>
      </w:r>
      <w:r w:rsidRPr="00E623A3">
        <w:rPr>
          <w:color w:val="231F20"/>
          <w:spacing w:val="-2"/>
          <w:sz w:val="21"/>
          <w:szCs w:val="21"/>
        </w:rPr>
        <w:t>повзучості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before="39" w:line="288" w:lineRule="auto"/>
        <w:ind w:left="685" w:right="0" w:hanging="177"/>
        <w:rPr>
          <w:color w:val="231F20"/>
          <w:spacing w:val="-2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моделі перемінного коефіцієнта </w:t>
      </w:r>
      <w:r w:rsidRPr="00E623A3">
        <w:rPr>
          <w:color w:val="231F20"/>
          <w:spacing w:val="-2"/>
          <w:sz w:val="21"/>
          <w:szCs w:val="21"/>
        </w:rPr>
        <w:t>жорсткості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65"/>
        </w:tabs>
        <w:kinsoku w:val="0"/>
        <w:overflowPunct w:val="0"/>
        <w:spacing w:before="106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у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ової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етодом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інченни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лементів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інцевої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зниці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 з ДБН В.2.1-10 розрахункову схему ґрунтової основи слід моделювати у вигляді континууму, розділеного на скінченні елементи чи розрахункові вузли сітки кінцевих різниць.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ind w:right="111" w:firstLine="396"/>
        <w:jc w:val="both"/>
        <w:rPr>
          <w:color w:val="231F20"/>
        </w:rPr>
      </w:pPr>
      <w:r w:rsidRPr="00E623A3">
        <w:rPr>
          <w:color w:val="231F20"/>
        </w:rPr>
        <w:t>Розміри континууму в розрахунковій схемі повинні прийматись за умови виключення впливу крайового ефекту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66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розрахунку будівель і споруд на епізодичні навантаження відповідно до ДБН В.1.2-2 розглядаються два типи аварійних сполучень навантажень: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744"/>
        </w:tabs>
        <w:kinsoku w:val="0"/>
        <w:overflowPunct w:val="0"/>
        <w:spacing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ерший тип, що складається із знакозмінних сейсмічних впливів і основних сполучень навантажень (постійних, тимчасових тривалих і короткочасних без урахування вітрових);</w:t>
      </w:r>
    </w:p>
    <w:p w:rsidR="008E2ED7" w:rsidRPr="00E623A3" w:rsidRDefault="008E2ED7" w:rsidP="005160DA">
      <w:pPr>
        <w:pStyle w:val="a5"/>
        <w:numPr>
          <w:ilvl w:val="1"/>
          <w:numId w:val="2"/>
        </w:numPr>
        <w:tabs>
          <w:tab w:val="left" w:pos="689"/>
        </w:tabs>
        <w:kinsoku w:val="0"/>
        <w:overflowPunct w:val="0"/>
        <w:spacing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ругий тип, що складається з основних сполучень навантажень, а також впливів, обумовле- н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ями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снови,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і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оджуються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корінною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ою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руктури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у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при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мочу- ванні просідаючих ґрунтів) або його осіданням у районах гірничих виробок і в карстових районах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13"/>
        </w:tabs>
        <w:kinsoku w:val="0"/>
        <w:overflowPunct w:val="0"/>
        <w:spacing w:before="6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еформаційні властивості основи на контакті з фундаментами визначають із застосу- ванням двох коефіцієнтів жорсткості основи при стиску та при зрушенні або одного з них.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ind w:right="113" w:firstLine="396"/>
        <w:jc w:val="both"/>
        <w:rPr>
          <w:color w:val="231F20"/>
          <w:spacing w:val="-4"/>
        </w:rPr>
      </w:pPr>
      <w:r w:rsidRPr="00E623A3">
        <w:rPr>
          <w:color w:val="231F20"/>
        </w:rPr>
        <w:t>Значення коефіцієнтів жорсткості основи для розрахунку конструкцій на аварійні сполучення навантажень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без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сейсмічних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пливів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изначають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відповідно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до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.2.1-10,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7"/>
        </w:rPr>
        <w:t xml:space="preserve"> </w:t>
      </w:r>
      <w:r w:rsidRPr="00E623A3">
        <w:rPr>
          <w:color w:val="231F20"/>
        </w:rPr>
        <w:t>В.2.1-10</w:t>
      </w:r>
      <w:r w:rsidRPr="00E623A3">
        <w:rPr>
          <w:color w:val="231F20"/>
          <w:spacing w:val="6"/>
        </w:rPr>
        <w:t xml:space="preserve"> </w:t>
      </w:r>
      <w:r w:rsidRPr="00E623A3">
        <w:rPr>
          <w:color w:val="231F20"/>
          <w:spacing w:val="-4"/>
        </w:rPr>
        <w:t>Зміна</w:t>
      </w:r>
    </w:p>
    <w:p w:rsidR="008E2ED7" w:rsidRPr="00E623A3" w:rsidRDefault="008E2ED7" w:rsidP="005160DA">
      <w:pPr>
        <w:pStyle w:val="a3"/>
        <w:kinsoku w:val="0"/>
        <w:overflowPunct w:val="0"/>
        <w:spacing w:line="288" w:lineRule="auto"/>
        <w:jc w:val="both"/>
        <w:rPr>
          <w:color w:val="231F20"/>
          <w:spacing w:val="-5"/>
        </w:rPr>
      </w:pPr>
      <w:r w:rsidRPr="00E623A3">
        <w:rPr>
          <w:color w:val="231F20"/>
        </w:rPr>
        <w:t>№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1,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БН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.2.1-10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Зміна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2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додатка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Г</w:t>
      </w:r>
      <w:r w:rsidRPr="00E623A3">
        <w:rPr>
          <w:color w:val="231F20"/>
          <w:spacing w:val="-2"/>
        </w:rPr>
        <w:t xml:space="preserve"> </w:t>
      </w:r>
      <w:r w:rsidRPr="00E623A3">
        <w:rPr>
          <w:color w:val="231F20"/>
        </w:rPr>
        <w:t>ДСТУ-Н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Б</w:t>
      </w:r>
      <w:r w:rsidRPr="00E623A3">
        <w:rPr>
          <w:color w:val="231F20"/>
          <w:spacing w:val="-1"/>
        </w:rPr>
        <w:t xml:space="preserve"> </w:t>
      </w:r>
      <w:r w:rsidRPr="00E623A3">
        <w:rPr>
          <w:color w:val="231F20"/>
        </w:rPr>
        <w:t>В.1.1-</w:t>
      </w:r>
      <w:r w:rsidRPr="00E623A3">
        <w:rPr>
          <w:color w:val="231F20"/>
          <w:spacing w:val="-5"/>
        </w:rPr>
        <w:t>44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02"/>
        </w:tabs>
        <w:kinsoku w:val="0"/>
        <w:overflowPunct w:val="0"/>
        <w:spacing w:before="10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з урахуванням можливості їх вирівнювання під час експлуатації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ок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конструкцій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усил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мкратів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жливи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ерів- номірних вертикальних переміщень конструкцій та деформацій основи у стадії вирівнювання.</w:t>
      </w:r>
    </w:p>
    <w:p w:rsidR="008E2ED7" w:rsidRPr="00E623A3" w:rsidRDefault="008E2ED7" w:rsidP="005160DA">
      <w:pPr>
        <w:pStyle w:val="a5"/>
        <w:numPr>
          <w:ilvl w:val="2"/>
          <w:numId w:val="6"/>
        </w:numPr>
        <w:tabs>
          <w:tab w:val="left" w:pos="1018"/>
        </w:tabs>
        <w:kinsoku w:val="0"/>
        <w:overflowPunct w:val="0"/>
        <w:spacing w:before="67" w:line="288" w:lineRule="auto"/>
        <w:ind w:right="107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Розрахунки будівель і споруд в складних інженерно-геологічних умовах на епізодичні навантаження (ДБН В.1.2-2) з сейсмічними діями слід виконувати з врахуванням деформованої схеми будівель і споруд від нерівномірних деформацій основи (ДБН В.1.1-12), використовуючи динамічну модель та значення динамічного модуля деформації </w:t>
      </w:r>
      <w:r w:rsidRPr="00E623A3">
        <w:rPr>
          <w:i/>
          <w:iCs/>
          <w:color w:val="231F20"/>
          <w:sz w:val="21"/>
          <w:szCs w:val="21"/>
        </w:rPr>
        <w:t>E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i/>
          <w:iCs/>
          <w:color w:val="231F20"/>
          <w:position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.</w:t>
      </w:r>
    </w:p>
    <w:p w:rsidR="00864CA1" w:rsidRPr="00E623A3" w:rsidRDefault="008E2ED7" w:rsidP="00FF1626">
      <w:pPr>
        <w:pStyle w:val="a5"/>
        <w:numPr>
          <w:ilvl w:val="2"/>
          <w:numId w:val="6"/>
        </w:numPr>
        <w:tabs>
          <w:tab w:val="center" w:pos="-709"/>
          <w:tab w:val="left" w:pos="1026"/>
          <w:tab w:val="left" w:pos="1076"/>
          <w:tab w:val="left" w:pos="3688"/>
        </w:tabs>
        <w:kinsoku w:val="0"/>
        <w:overflowPunct w:val="0"/>
        <w:spacing w:before="163" w:line="288" w:lineRule="auto"/>
        <w:ind w:left="25"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инамічний модуль деформації </w:t>
      </w:r>
      <w:r w:rsidRPr="00E623A3">
        <w:rPr>
          <w:i/>
          <w:iCs/>
          <w:color w:val="231F20"/>
          <w:sz w:val="21"/>
          <w:szCs w:val="21"/>
        </w:rPr>
        <w:t>E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color w:val="231F20"/>
          <w:sz w:val="21"/>
          <w:szCs w:val="21"/>
        </w:rPr>
        <w:t>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 xml:space="preserve">), слід визначати за даними натурних досліджень швидкості поширення сейсмічних хвиль в ґрунті основи </w:t>
      </w:r>
      <w:r w:rsidRPr="00E623A3">
        <w:rPr>
          <w:i/>
          <w:iCs/>
          <w:color w:val="231F20"/>
          <w:sz w:val="21"/>
          <w:szCs w:val="21"/>
        </w:rPr>
        <w:t>V</w:t>
      </w:r>
      <w:r w:rsidRPr="00FF1626">
        <w:rPr>
          <w:i/>
          <w:iCs/>
          <w:color w:val="231F20"/>
          <w:sz w:val="21"/>
          <w:szCs w:val="21"/>
          <w:vertAlign w:val="subscript"/>
        </w:rPr>
        <w:t>s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, м/c, та </w:t>
      </w:r>
      <w:r w:rsidRPr="00E623A3">
        <w:rPr>
          <w:i/>
          <w:iCs/>
          <w:color w:val="231F20"/>
          <w:sz w:val="21"/>
          <w:szCs w:val="21"/>
        </w:rPr>
        <w:t>V</w:t>
      </w:r>
      <w:r w:rsidRPr="00FF1626">
        <w:rPr>
          <w:i/>
          <w:iCs/>
          <w:color w:val="231F20"/>
          <w:sz w:val="21"/>
          <w:szCs w:val="21"/>
          <w:vertAlign w:val="subscript"/>
        </w:rPr>
        <w:t>p</w:t>
      </w:r>
      <w:r w:rsidRPr="00E623A3">
        <w:rPr>
          <w:color w:val="231F20"/>
          <w:sz w:val="21"/>
          <w:szCs w:val="21"/>
        </w:rPr>
        <w:t>, м/c, за фор- мулою:</w:t>
      </w:r>
    </w:p>
    <w:p w:rsidR="00864CA1" w:rsidRPr="00E623A3" w:rsidRDefault="00E20CEC" w:rsidP="00FF1626">
      <w:pPr>
        <w:pStyle w:val="a5"/>
        <w:tabs>
          <w:tab w:val="center" w:pos="-709"/>
          <w:tab w:val="left" w:pos="9214"/>
        </w:tabs>
        <w:kinsoku w:val="0"/>
        <w:overflowPunct w:val="0"/>
        <w:spacing w:line="288" w:lineRule="auto"/>
        <w:ind w:left="3686" w:right="108" w:firstLine="0"/>
        <w:jc w:val="left"/>
        <w:rPr>
          <w:color w:val="231F20"/>
          <w:sz w:val="21"/>
          <w:szCs w:val="21"/>
        </w:rPr>
      </w:pPr>
      <w:r w:rsidRPr="00E623A3">
        <w:rPr>
          <w:sz w:val="21"/>
          <w:szCs w:val="21"/>
        </w:rPr>
        <w:object w:dxaOrig="1359" w:dyaOrig="639">
          <v:shape id="_x0000_i1033" type="#_x0000_t75" style="width:68.35pt;height:32.05pt" o:ole="">
            <v:imagedata r:id="rId35" o:title=""/>
          </v:shape>
          <o:OLEObject Type="Embed" ProgID="Equation.DSMT4" ShapeID="_x0000_i1033" DrawAspect="Content" ObjectID="_1729243301" r:id="rId36"/>
        </w:object>
      </w:r>
      <w:r w:rsidR="00864CA1" w:rsidRPr="00E623A3">
        <w:rPr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(7.4)</w:t>
      </w:r>
    </w:p>
    <w:p w:rsidR="008E2ED7" w:rsidRPr="00E623A3" w:rsidRDefault="008E2ED7" w:rsidP="00FF1626">
      <w:pPr>
        <w:pStyle w:val="a5"/>
        <w:tabs>
          <w:tab w:val="center" w:pos="-709"/>
          <w:tab w:val="left" w:pos="1026"/>
          <w:tab w:val="left" w:pos="1076"/>
          <w:tab w:val="left" w:pos="3688"/>
        </w:tabs>
        <w:kinsoku w:val="0"/>
        <w:overflowPunct w:val="0"/>
        <w:spacing w:before="163" w:line="288" w:lineRule="auto"/>
        <w:ind w:right="110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e </w:t>
      </w:r>
      <w:r w:rsidRPr="00E623A3">
        <w:rPr>
          <w:i/>
          <w:iCs/>
          <w:color w:val="231F20"/>
          <w:sz w:val="21"/>
          <w:szCs w:val="21"/>
        </w:rPr>
        <w:t>G</w:t>
      </w:r>
      <w:r w:rsidRPr="00FF1626">
        <w:rPr>
          <w:i/>
          <w:iCs/>
          <w:color w:val="231F20"/>
          <w:sz w:val="21"/>
          <w:szCs w:val="21"/>
          <w:vertAlign w:val="subscript"/>
        </w:rPr>
        <w:t>d</w:t>
      </w:r>
      <w:r w:rsidR="00864CA1" w:rsidRPr="00E623A3">
        <w:rPr>
          <w:i/>
          <w:iCs/>
          <w:color w:val="231F20"/>
          <w:sz w:val="21"/>
          <w:szCs w:val="21"/>
          <w:lang w:val="ru-RU"/>
        </w:rPr>
        <w:t xml:space="preserve"> </w:t>
      </w:r>
      <w:r w:rsidRPr="00E623A3">
        <w:rPr>
          <w:color w:val="231F20"/>
          <w:sz w:val="21"/>
          <w:szCs w:val="21"/>
        </w:rPr>
        <w:t>– величина динамічного модуля зрушення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, що визначають за формулою:</w:t>
      </w:r>
    </w:p>
    <w:p w:rsidR="008E2ED7" w:rsidRPr="00E623A3" w:rsidRDefault="005160DA" w:rsidP="00FF1626">
      <w:pPr>
        <w:widowControl/>
        <w:tabs>
          <w:tab w:val="left" w:pos="9214"/>
        </w:tabs>
        <w:spacing w:line="288" w:lineRule="auto"/>
        <w:ind w:left="4395" w:hanging="425"/>
        <w:rPr>
          <w:color w:val="231F20"/>
          <w:sz w:val="21"/>
          <w:szCs w:val="21"/>
        </w:rPr>
      </w:pPr>
      <w:r w:rsidRPr="00E623A3">
        <w:rPr>
          <w:i/>
          <w:iCs/>
          <w:color w:val="231F20"/>
          <w:sz w:val="21"/>
          <w:szCs w:val="21"/>
          <w:lang w:val="en-US"/>
        </w:rPr>
        <w:t>G</w:t>
      </w:r>
      <w:r w:rsidRPr="00E623A3">
        <w:rPr>
          <w:i/>
          <w:iCs/>
          <w:color w:val="231F20"/>
          <w:sz w:val="21"/>
          <w:szCs w:val="21"/>
          <w:vertAlign w:val="subscript"/>
          <w:lang w:val="en-US"/>
        </w:rPr>
        <w:t>d</w:t>
      </w:r>
      <w:r w:rsidRPr="00943399">
        <w:rPr>
          <w:color w:val="231F20"/>
          <w:sz w:val="21"/>
          <w:szCs w:val="21"/>
        </w:rPr>
        <w:t>=</w:t>
      </w:r>
      <w:r w:rsidRPr="00E623A3">
        <w:rPr>
          <w:rFonts w:ascii="Symbol" w:hAnsi="Symbol" w:cs="Symbol"/>
          <w:sz w:val="21"/>
          <w:szCs w:val="21"/>
          <w:lang w:val="en-US"/>
        </w:rPr>
        <w:t></w:t>
      </w:r>
      <w:r w:rsidRPr="00E623A3">
        <w:rPr>
          <w:i/>
          <w:iCs/>
          <w:sz w:val="21"/>
          <w:szCs w:val="21"/>
          <w:lang w:val="en-US"/>
        </w:rPr>
        <w:t>V</w:t>
      </w:r>
      <w:r w:rsidRPr="00E623A3">
        <w:rPr>
          <w:sz w:val="21"/>
          <w:szCs w:val="21"/>
          <w:vertAlign w:val="subscript"/>
          <w:lang w:val="en-US"/>
        </w:rPr>
        <w:t>s</w:t>
      </w:r>
      <w:r w:rsidRPr="00943399">
        <w:rPr>
          <w:i/>
          <w:iCs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ab/>
      </w:r>
      <w:r w:rsidR="008E2ED7" w:rsidRPr="00E623A3">
        <w:rPr>
          <w:color w:val="231F20"/>
          <w:sz w:val="21"/>
          <w:szCs w:val="21"/>
        </w:rPr>
        <w:t>(7.5)</w:t>
      </w:r>
    </w:p>
    <w:p w:rsidR="008E2ED7" w:rsidRPr="00E623A3" w:rsidRDefault="00E623A3" w:rsidP="00FF1626">
      <w:pPr>
        <w:pStyle w:val="a3"/>
        <w:tabs>
          <w:tab w:val="left" w:pos="1076"/>
        </w:tabs>
        <w:kinsoku w:val="0"/>
        <w:overflowPunct w:val="0"/>
        <w:spacing w:line="288" w:lineRule="auto"/>
        <w:ind w:left="1246" w:right="743" w:hanging="752"/>
        <w:rPr>
          <w:color w:val="231F20"/>
        </w:rPr>
      </w:pPr>
      <w:r w:rsidRPr="00E623A3">
        <w:rPr>
          <w:rFonts w:ascii="Symbol" w:hAnsi="Symbol" w:cs="Trebuchet MS"/>
          <w:color w:val="231F20"/>
        </w:rPr>
        <w:t></w:t>
      </w:r>
      <w:r w:rsidR="008E2ED7" w:rsidRPr="00E623A3">
        <w:rPr>
          <w:i/>
          <w:iCs/>
          <w:color w:val="231F20"/>
          <w:vertAlign w:val="subscript"/>
        </w:rPr>
        <w:t>d</w:t>
      </w:r>
      <w:r w:rsidR="008E2ED7" w:rsidRPr="00E623A3">
        <w:rPr>
          <w:i/>
          <w:iCs/>
          <w:color w:val="231F20"/>
        </w:rPr>
        <w:tab/>
      </w:r>
      <w:r w:rsidR="008E2ED7" w:rsidRPr="00E623A3">
        <w:rPr>
          <w:color w:val="231F20"/>
        </w:rPr>
        <w:t>– динамічний коефіцієнт поперечної деформації ґрунту (коефіцієнт Пуассона), що визначають за формулою:</w:t>
      </w:r>
    </w:p>
    <w:p w:rsidR="00FF1626" w:rsidRDefault="00FF1626" w:rsidP="00FF1626">
      <w:pPr>
        <w:spacing w:line="288" w:lineRule="auto"/>
      </w:pPr>
    </w:p>
    <w:p w:rsidR="00A25BA3" w:rsidRPr="00E623A3" w:rsidRDefault="00A25BA3" w:rsidP="00A25BA3">
      <w:pPr>
        <w:pStyle w:val="a3"/>
        <w:tabs>
          <w:tab w:val="left" w:pos="9214"/>
        </w:tabs>
        <w:kinsoku w:val="0"/>
        <w:overflowPunct w:val="0"/>
        <w:spacing w:before="14" w:line="288" w:lineRule="auto"/>
        <w:ind w:left="3261" w:right="108" w:firstLine="397"/>
        <w:jc w:val="both"/>
        <w:rPr>
          <w:color w:val="231F20"/>
        </w:rPr>
      </w:pPr>
      <w:r w:rsidRPr="0089760E">
        <w:rPr>
          <w:position w:val="-16"/>
        </w:rPr>
        <w:object w:dxaOrig="3040" w:dyaOrig="420">
          <v:shape id="_x0000_i1034" type="#_x0000_t75" style="width:151.85pt;height:20.55pt" o:ole="">
            <v:imagedata r:id="rId37" o:title=""/>
          </v:shape>
          <o:OLEObject Type="Embed" ProgID="Equation.DSMT4" ShapeID="_x0000_i1034" DrawAspect="Content" ObjectID="_1729243302" r:id="rId38"/>
        </w:object>
      </w:r>
      <w:r>
        <w:tab/>
      </w:r>
      <w:r w:rsidRPr="00E623A3">
        <w:rPr>
          <w:color w:val="231F20"/>
        </w:rPr>
        <w:t>(7.</w:t>
      </w:r>
      <w:r w:rsidRPr="00A25BA3">
        <w:rPr>
          <w:color w:val="231F20"/>
        </w:rPr>
        <w:t>6</w:t>
      </w:r>
      <w:r w:rsidRPr="00E623A3">
        <w:rPr>
          <w:color w:val="231F20"/>
        </w:rPr>
        <w:t>)</w:t>
      </w:r>
    </w:p>
    <w:p w:rsidR="008E2ED7" w:rsidRPr="00E623A3" w:rsidRDefault="008E2ED7" w:rsidP="00A25BA3">
      <w:pPr>
        <w:widowControl/>
        <w:numPr>
          <w:ilvl w:val="0"/>
          <w:numId w:val="8"/>
        </w:numPr>
        <w:tabs>
          <w:tab w:val="left" w:pos="851"/>
        </w:tabs>
        <w:spacing w:line="288" w:lineRule="auto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– щільність ґрунту, кН/</w:t>
      </w:r>
      <w:r w:rsidR="005B65A7" w:rsidRPr="005B65A7">
        <w:rPr>
          <w:color w:val="231F20"/>
          <w:sz w:val="21"/>
          <w:szCs w:val="21"/>
        </w:rPr>
        <w:t xml:space="preserve"> </w:t>
      </w:r>
      <w:r w:rsidR="005B65A7" w:rsidRPr="00E623A3">
        <w:rPr>
          <w:color w:val="231F20"/>
          <w:sz w:val="21"/>
          <w:szCs w:val="21"/>
        </w:rPr>
        <w:t>м</w:t>
      </w:r>
      <w:r w:rsidR="005B65A7" w:rsidRPr="005B65A7">
        <w:rPr>
          <w:b/>
          <w:color w:val="231F20"/>
          <w:sz w:val="21"/>
          <w:szCs w:val="21"/>
          <w:vertAlign w:val="superscript"/>
        </w:rPr>
        <w:t>3</w:t>
      </w:r>
      <w:r w:rsidRPr="00E623A3">
        <w:rPr>
          <w:color w:val="231F20"/>
          <w:sz w:val="21"/>
          <w:szCs w:val="21"/>
        </w:rPr>
        <w:t xml:space="preserve"> (тс/</w:t>
      </w:r>
      <w:r w:rsidR="005B65A7" w:rsidRPr="005B65A7">
        <w:rPr>
          <w:color w:val="231F20"/>
          <w:sz w:val="21"/>
          <w:szCs w:val="21"/>
        </w:rPr>
        <w:t xml:space="preserve"> </w:t>
      </w:r>
      <w:r w:rsidR="005B65A7" w:rsidRPr="00E623A3">
        <w:rPr>
          <w:color w:val="231F20"/>
          <w:sz w:val="21"/>
          <w:szCs w:val="21"/>
        </w:rPr>
        <w:t>м</w:t>
      </w:r>
      <w:r w:rsidR="005B65A7" w:rsidRPr="005B65A7">
        <w:rPr>
          <w:b/>
          <w:color w:val="231F20"/>
          <w:sz w:val="21"/>
          <w:szCs w:val="21"/>
          <w:vertAlign w:val="superscript"/>
        </w:rPr>
        <w:t>3</w:t>
      </w:r>
      <w:r w:rsidRPr="00E623A3">
        <w:rPr>
          <w:color w:val="231F20"/>
          <w:sz w:val="21"/>
          <w:szCs w:val="21"/>
        </w:rPr>
        <w:t>);</w:t>
      </w:r>
    </w:p>
    <w:p w:rsidR="008E2ED7" w:rsidRPr="00E623A3" w:rsidRDefault="008E2ED7" w:rsidP="00A25BA3">
      <w:pPr>
        <w:pStyle w:val="a3"/>
        <w:tabs>
          <w:tab w:val="left" w:pos="851"/>
        </w:tabs>
        <w:kinsoku w:val="0"/>
        <w:overflowPunct w:val="0"/>
        <w:spacing w:before="36" w:line="288" w:lineRule="auto"/>
        <w:ind w:left="509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FF1626">
        <w:rPr>
          <w:i/>
          <w:iCs/>
          <w:color w:val="231F20"/>
          <w:vertAlign w:val="subscript"/>
        </w:rPr>
        <w:t>s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перечних сейсмічних хвиль у ґрунті, м/c;</w:t>
      </w:r>
    </w:p>
    <w:p w:rsidR="008E2ED7" w:rsidRPr="00E623A3" w:rsidRDefault="008E2ED7" w:rsidP="00A25BA3">
      <w:pPr>
        <w:pStyle w:val="a3"/>
        <w:tabs>
          <w:tab w:val="left" w:pos="851"/>
        </w:tabs>
        <w:kinsoku w:val="0"/>
        <w:overflowPunct w:val="0"/>
        <w:spacing w:line="288" w:lineRule="auto"/>
        <w:ind w:left="509"/>
        <w:rPr>
          <w:color w:val="231F20"/>
        </w:rPr>
      </w:pPr>
      <w:r w:rsidRPr="00E623A3">
        <w:rPr>
          <w:i/>
          <w:iCs/>
          <w:color w:val="231F20"/>
        </w:rPr>
        <w:t>V</w:t>
      </w:r>
      <w:r w:rsidRPr="00FF1626">
        <w:rPr>
          <w:i/>
          <w:iCs/>
          <w:color w:val="231F20"/>
          <w:vertAlign w:val="subscript"/>
        </w:rPr>
        <w:t>p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швидкість поширення поздовжніх хвиль у ґрунті, м/c.</w:t>
      </w:r>
    </w:p>
    <w:p w:rsidR="008E2ED7" w:rsidRDefault="008E2ED7" w:rsidP="00FF1626">
      <w:pPr>
        <w:pStyle w:val="a3"/>
        <w:kinsoku w:val="0"/>
        <w:overflowPunct w:val="0"/>
        <w:spacing w:before="14" w:line="288" w:lineRule="auto"/>
        <w:ind w:right="108" w:firstLine="397"/>
        <w:jc w:val="both"/>
        <w:rPr>
          <w:color w:val="231F20"/>
        </w:rPr>
      </w:pPr>
      <w:r w:rsidRPr="00E623A3">
        <w:rPr>
          <w:color w:val="231F20"/>
        </w:rPr>
        <w:t xml:space="preserve">За відсутності даних швидкостей поширення сейсмічних або динамічних хвиль y ґрунті основи </w:t>
      </w:r>
      <w:r w:rsidRPr="00E623A3">
        <w:rPr>
          <w:i/>
          <w:iCs/>
          <w:color w:val="231F20"/>
        </w:rPr>
        <w:t>V</w:t>
      </w:r>
      <w:r w:rsidRPr="00A25BA3">
        <w:rPr>
          <w:i/>
          <w:iCs/>
          <w:color w:val="231F20"/>
          <w:vertAlign w:val="subscript"/>
        </w:rPr>
        <w:t>s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 xml:space="preserve">та </w:t>
      </w:r>
      <w:r w:rsidRPr="00E623A3">
        <w:rPr>
          <w:i/>
          <w:iCs/>
          <w:color w:val="231F20"/>
        </w:rPr>
        <w:t>V</w:t>
      </w:r>
      <w:r w:rsidRPr="00A25BA3">
        <w:rPr>
          <w:i/>
          <w:iCs/>
          <w:color w:val="231F20"/>
          <w:vertAlign w:val="subscript"/>
        </w:rPr>
        <w:t>p</w:t>
      </w:r>
      <w:r w:rsidRPr="00E623A3">
        <w:rPr>
          <w:i/>
          <w:iCs/>
          <w:color w:val="231F20"/>
        </w:rPr>
        <w:t xml:space="preserve"> </w:t>
      </w:r>
      <w:r w:rsidRPr="00E623A3">
        <w:rPr>
          <w:color w:val="231F20"/>
        </w:rPr>
        <w:t>, що отримані в натурних умовах згідно з ДБН В.1.1-12, використовують динамічні модулі деформації ґрунту основи, які отримують за результатами випробувань зразків ґрунту в лабора- торних умовах при знакозмінних динамічних навантаженнях. На попередніх стадіях проектування допускається використання табличних значень швидкостей поширення сейсмічних або динамічних хвиль в ґрунті.</w:t>
      </w:r>
    </w:p>
    <w:p w:rsidR="008E2ED7" w:rsidRPr="00E623A3" w:rsidRDefault="008E2ED7" w:rsidP="00FF1626">
      <w:pPr>
        <w:pStyle w:val="a3"/>
        <w:kinsoku w:val="0"/>
        <w:overflowPunct w:val="0"/>
        <w:spacing w:before="24" w:line="288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У разі використання багатошарових основ слід встановлювати значення динамічних модулів деформації для кожного шару ґрунту.</w:t>
      </w:r>
    </w:p>
    <w:p w:rsidR="008E2ED7" w:rsidRDefault="008E2ED7" w:rsidP="00FF1626">
      <w:pPr>
        <w:pStyle w:val="a5"/>
        <w:numPr>
          <w:ilvl w:val="2"/>
          <w:numId w:val="6"/>
        </w:numPr>
        <w:tabs>
          <w:tab w:val="left" w:pos="972"/>
        </w:tabs>
        <w:kinsoku w:val="0"/>
        <w:overflowPunct w:val="0"/>
        <w:spacing w:before="32" w:line="28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Розрахунок будівель і споруд на динамічні впливи слід виконувати з врахуванням пружної частини загальних осідань фундаментів, яка визначається з використанням динамічного коефiцієнта постелі </w:t>
      </w:r>
      <w:r w:rsidRPr="00E623A3">
        <w:rPr>
          <w:i/>
          <w:iCs/>
          <w:color w:val="231F20"/>
          <w:sz w:val="21"/>
          <w:szCs w:val="21"/>
        </w:rPr>
        <w:t xml:space="preserve">Cd </w:t>
      </w:r>
      <w:r w:rsidRPr="00E623A3">
        <w:rPr>
          <w:color w:val="231F20"/>
          <w:sz w:val="21"/>
          <w:szCs w:val="21"/>
        </w:rPr>
        <w:t xml:space="preserve">. Динамічний коефіцієнт постелі </w:t>
      </w:r>
      <w:r w:rsidRPr="00E623A3">
        <w:rPr>
          <w:i/>
          <w:iCs/>
          <w:color w:val="231F20"/>
          <w:sz w:val="21"/>
          <w:szCs w:val="21"/>
        </w:rPr>
        <w:t>C</w:t>
      </w:r>
      <w:r w:rsidRPr="00A25BA3">
        <w:rPr>
          <w:i/>
          <w:iCs/>
          <w:color w:val="231F20"/>
          <w:sz w:val="21"/>
          <w:szCs w:val="21"/>
          <w:vertAlign w:val="subscript"/>
        </w:rPr>
        <w:t>d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, МПа (т/м</w:t>
      </w:r>
      <w:r w:rsidRPr="00E623A3">
        <w:rPr>
          <w:color w:val="231F20"/>
          <w:sz w:val="21"/>
          <w:szCs w:val="21"/>
          <w:vertAlign w:val="superscript"/>
        </w:rPr>
        <w:t>2</w:t>
      </w:r>
      <w:r w:rsidRPr="00E623A3">
        <w:rPr>
          <w:color w:val="231F20"/>
          <w:sz w:val="21"/>
          <w:szCs w:val="21"/>
        </w:rPr>
        <w:t>), при використанні моделі Вінклера або змінного коефіцієнтa постелі слід визначати за формулою:</w:t>
      </w:r>
    </w:p>
    <w:p w:rsidR="00A25BA3" w:rsidRPr="00A25BA3" w:rsidRDefault="00A25BA3" w:rsidP="00A25BA3">
      <w:pPr>
        <w:pStyle w:val="MTDisplayEquation"/>
        <w:tabs>
          <w:tab w:val="left" w:pos="9356"/>
        </w:tabs>
        <w:spacing w:before="0"/>
        <w:ind w:left="125" w:firstLine="3703"/>
        <w:rPr>
          <w:lang w:val="ru-RU"/>
        </w:rPr>
      </w:pPr>
      <w:r w:rsidRPr="00A25BA3">
        <w:rPr>
          <w:position w:val="-26"/>
        </w:rPr>
        <w:object w:dxaOrig="1020" w:dyaOrig="620">
          <v:shape id="_x0000_i1035" type="#_x0000_t75" style="width:51.45pt;height:30.85pt" o:ole="">
            <v:imagedata r:id="rId39" o:title=""/>
          </v:shape>
          <o:OLEObject Type="Embed" ProgID="Equation.DSMT4" ShapeID="_x0000_i1035" DrawAspect="Content" ObjectID="_1729243303" r:id="rId40"/>
        </w:object>
      </w:r>
      <w:r>
        <w:tab/>
      </w:r>
      <w:r w:rsidRPr="00A25BA3">
        <w:rPr>
          <w:lang w:val="ru-RU"/>
        </w:rPr>
        <w:t>(</w:t>
      </w:r>
      <w:r w:rsidRPr="00943399">
        <w:rPr>
          <w:lang w:val="ru-RU"/>
        </w:rPr>
        <w:t>7.7</w:t>
      </w:r>
      <w:r w:rsidRPr="00A25BA3">
        <w:rPr>
          <w:lang w:val="ru-RU"/>
        </w:rPr>
        <w:t>)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before="139" w:line="288" w:lineRule="auto"/>
        <w:rPr>
          <w:color w:val="231F20"/>
        </w:rPr>
      </w:pPr>
      <w:r w:rsidRPr="00E623A3">
        <w:rPr>
          <w:color w:val="231F20"/>
        </w:rPr>
        <w:t xml:space="preserve">де </w:t>
      </w:r>
      <w:r w:rsidRPr="00E623A3">
        <w:rPr>
          <w:i/>
          <w:iCs/>
          <w:color w:val="231F20"/>
        </w:rPr>
        <w:t>E</w:t>
      </w:r>
      <w:r w:rsidRPr="00A25BA3">
        <w:rPr>
          <w:i/>
          <w:iCs/>
          <w:color w:val="231F20"/>
          <w:vertAlign w:val="subscript"/>
        </w:rPr>
        <w:t>d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динамічний модуль деформації, МПа (т/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);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line="288" w:lineRule="auto"/>
        <w:ind w:left="509"/>
        <w:jc w:val="both"/>
        <w:rPr>
          <w:color w:val="231F20"/>
        </w:rPr>
      </w:pPr>
      <w:r w:rsidRPr="00E623A3">
        <w:rPr>
          <w:i/>
          <w:iCs/>
          <w:color w:val="231F20"/>
        </w:rPr>
        <w:t>f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коефіцієнт, залежний від форми фундаменту;</w:t>
      </w:r>
    </w:p>
    <w:p w:rsidR="008E2ED7" w:rsidRPr="00E623A3" w:rsidRDefault="008E2ED7" w:rsidP="00A25BA3">
      <w:pPr>
        <w:pStyle w:val="a3"/>
        <w:tabs>
          <w:tab w:val="left" w:pos="993"/>
        </w:tabs>
        <w:kinsoku w:val="0"/>
        <w:overflowPunct w:val="0"/>
        <w:spacing w:before="39" w:line="288" w:lineRule="auto"/>
        <w:ind w:left="509"/>
        <w:jc w:val="both"/>
        <w:rPr>
          <w:color w:val="231F20"/>
        </w:rPr>
      </w:pPr>
      <w:r w:rsidRPr="00E623A3">
        <w:rPr>
          <w:i/>
          <w:iCs/>
          <w:color w:val="231F20"/>
        </w:rPr>
        <w:t>А</w:t>
      </w:r>
      <w:r w:rsidR="00A25BA3">
        <w:rPr>
          <w:i/>
          <w:iCs/>
          <w:color w:val="231F20"/>
        </w:rPr>
        <w:tab/>
      </w:r>
      <w:r w:rsidRPr="00E623A3">
        <w:rPr>
          <w:color w:val="231F20"/>
        </w:rPr>
        <w:t>– площа підошви фундаменту, м</w:t>
      </w:r>
      <w:r w:rsidRPr="00E623A3">
        <w:rPr>
          <w:color w:val="231F20"/>
          <w:vertAlign w:val="superscript"/>
        </w:rPr>
        <w:t>2</w:t>
      </w:r>
      <w:r w:rsidRPr="00E623A3">
        <w:rPr>
          <w:color w:val="231F20"/>
        </w:rPr>
        <w:t>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1046"/>
        </w:tabs>
        <w:kinsoku w:val="0"/>
        <w:overflowPunct w:val="0"/>
        <w:spacing w:before="106" w:line="28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Розрахунки будівель і споруд на аварійне сполучення навантажень з урахуванням сейсмічних впливів слід виконувати з використанням спектрального і прямого динамічного методів з використанням інструментальних записів прискорень ґрунту при землетрусах або набору синтезованих акселерограм, а також з використанням нелінійного статичного розрахунку згідно з ДБН В.1.1-12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994"/>
        </w:tabs>
        <w:kinsoku w:val="0"/>
        <w:overflowPunct w:val="0"/>
        <w:spacing w:before="5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ідповідно до ДБН В.1.1-12 визначення вертикальних і горизонтальних динамічних кое- фiцієнтів жорсткості ґрунтової основи для фундаментів різних типів виконують за методикою відповідно до додаткa Г ДСТУ-Н Б В.1.1-44.</w:t>
      </w:r>
    </w:p>
    <w:p w:rsidR="008E2ED7" w:rsidRPr="00E623A3" w:rsidRDefault="008E2ED7" w:rsidP="00FF1626">
      <w:pPr>
        <w:pStyle w:val="a5"/>
        <w:numPr>
          <w:ilvl w:val="2"/>
          <w:numId w:val="6"/>
        </w:numPr>
        <w:tabs>
          <w:tab w:val="left" w:pos="1005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Інші методи розрахунку застосовують при обов’язковому науково-технічному супроводі згідно з ДБН В.1.2-5.</w:t>
      </w:r>
    </w:p>
    <w:p w:rsidR="008E2ED7" w:rsidRPr="00E623A3" w:rsidRDefault="008E2ED7">
      <w:pPr>
        <w:pStyle w:val="a3"/>
        <w:kinsoku w:val="0"/>
        <w:overflowPunct w:val="0"/>
        <w:spacing w:before="2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ind w:hanging="342"/>
        <w:rPr>
          <w:color w:val="231F20"/>
        </w:rPr>
      </w:pPr>
      <w:r w:rsidRPr="00E623A3">
        <w:rPr>
          <w:color w:val="231F20"/>
        </w:rPr>
        <w:t>КРИТЕРІЇ ОЦІНКИ ДЕФОРМОВАНОГО СТАНУ БУДІВЕЛЬ І СПОРУД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2"/>
        </w:tabs>
        <w:kinsoku w:val="0"/>
        <w:overflowPunct w:val="0"/>
        <w:spacing w:before="71" w:line="290" w:lineRule="exact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Граничні значення сумісної деформації основ, фундаментів, будівель і споруд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 xml:space="preserve">згідно з ДБН В.2.1-10 встановлюють у разі необхідності дотримання технологічних чи архітектурних вимог до деформацій будівель і споруд </w:t>
      </w:r>
      <w:r w:rsidRPr="00E623A3">
        <w:rPr>
          <w:i/>
          <w:iCs/>
          <w:color w:val="231F20"/>
          <w:sz w:val="21"/>
          <w:szCs w:val="21"/>
        </w:rPr>
        <w:t>S</w:t>
      </w:r>
      <w:r w:rsidRPr="00943399">
        <w:rPr>
          <w:i/>
          <w:iCs/>
          <w:color w:val="231F20"/>
          <w:sz w:val="21"/>
          <w:szCs w:val="21"/>
          <w:vertAlign w:val="subscript"/>
        </w:rPr>
        <w:t>us</w:t>
      </w:r>
      <w:r w:rsidRPr="00E623A3">
        <w:rPr>
          <w:color w:val="231F20"/>
          <w:sz w:val="21"/>
          <w:szCs w:val="21"/>
        </w:rPr>
        <w:t xml:space="preserve">; вимог до міцності, стійкості і тріщиностійкості конструкцій, включаючи загальну стійкість будівлі або споруди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f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.</w:t>
      </w:r>
    </w:p>
    <w:p w:rsidR="008E2ED7" w:rsidRPr="00A25BA3" w:rsidRDefault="008E2ED7" w:rsidP="00A25BA3">
      <w:pPr>
        <w:pStyle w:val="a5"/>
        <w:numPr>
          <w:ilvl w:val="2"/>
          <w:numId w:val="6"/>
        </w:numPr>
        <w:tabs>
          <w:tab w:val="left" w:pos="850"/>
        </w:tabs>
        <w:kinsoku w:val="0"/>
        <w:overflowPunct w:val="0"/>
        <w:spacing w:before="47"/>
        <w:ind w:firstLine="396"/>
        <w:rPr>
          <w:color w:val="231F20"/>
          <w:sz w:val="21"/>
          <w:szCs w:val="21"/>
        </w:rPr>
      </w:pPr>
      <w:r w:rsidRPr="00A25BA3">
        <w:rPr>
          <w:color w:val="231F20"/>
          <w:sz w:val="21"/>
          <w:szCs w:val="21"/>
        </w:rPr>
        <w:t xml:space="preserve">Граничні значення </w:t>
      </w:r>
      <w:r w:rsidRPr="00A25B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s</w:t>
      </w:r>
      <w:r w:rsidRPr="00A25BA3">
        <w:rPr>
          <w:color w:val="231F20"/>
          <w:sz w:val="21"/>
          <w:szCs w:val="21"/>
        </w:rPr>
        <w:t xml:space="preserve">, </w:t>
      </w:r>
      <w:r w:rsidR="00943399" w:rsidRPr="00943399">
        <w:rPr>
          <w:rFonts w:ascii="Symbol" w:hAnsi="Symbol" w:cs="Trebuchet MS"/>
          <w:color w:val="231F20"/>
          <w:sz w:val="21"/>
          <w:szCs w:val="21"/>
        </w:rPr>
        <w:t></w:t>
      </w:r>
      <w:r w:rsidRPr="00943399">
        <w:rPr>
          <w:i/>
          <w:iCs/>
          <w:color w:val="231F20"/>
          <w:sz w:val="21"/>
          <w:szCs w:val="21"/>
          <w:vertAlign w:val="subscript"/>
        </w:rPr>
        <w:t>R</w:t>
      </w:r>
      <w:r w:rsidRPr="00A25BA3">
        <w:rPr>
          <w:i/>
          <w:iCs/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 xml:space="preserve">, </w:t>
      </w:r>
      <w:r w:rsidRPr="00A25BA3">
        <w:rPr>
          <w:i/>
          <w:iCs/>
          <w:color w:val="231F20"/>
          <w:sz w:val="21"/>
          <w:szCs w:val="21"/>
        </w:rPr>
        <w:t>R</w:t>
      </w:r>
      <w:r w:rsidRPr="00A25BA3">
        <w:rPr>
          <w:color w:val="231F20"/>
          <w:sz w:val="21"/>
          <w:szCs w:val="21"/>
        </w:rPr>
        <w:t xml:space="preserve">, </w:t>
      </w:r>
      <w:r w:rsidRPr="00A25BA3">
        <w:rPr>
          <w:i/>
          <w:iCs/>
          <w:color w:val="231F20"/>
          <w:sz w:val="21"/>
          <w:szCs w:val="21"/>
        </w:rPr>
        <w:t>F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A25BA3">
        <w:rPr>
          <w:i/>
          <w:iCs/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>встановлюють відповідними нормами проектування будiвель і споруд, правилами технічної експлуатації технологічного устаткування або завданням на</w:t>
      </w:r>
      <w:r w:rsidR="00A25BA3" w:rsidRPr="00A25BA3">
        <w:rPr>
          <w:color w:val="231F20"/>
          <w:sz w:val="21"/>
          <w:szCs w:val="21"/>
        </w:rPr>
        <w:t xml:space="preserve"> </w:t>
      </w:r>
      <w:r w:rsidRPr="00A25BA3">
        <w:rPr>
          <w:color w:val="231F20"/>
          <w:sz w:val="21"/>
          <w:szCs w:val="21"/>
        </w:rPr>
        <w:t>проектування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5"/>
        </w:tabs>
        <w:kinsoku w:val="0"/>
        <w:overflowPunct w:val="0"/>
        <w:spacing w:before="105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Граничні значення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f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становлюють за розрахунком будівель і споруд у взаємодії з осново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8"/>
        </w:tabs>
        <w:kinsoku w:val="0"/>
        <w:overflowPunct w:val="0"/>
        <w:spacing w:before="70" w:line="290" w:lineRule="exact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При проектуванні і розрахунку будівель і споруд, конструкції яких спеціально не розраховані на зусилля, що виникають при взаємодії з основою, а також, якщо в завданні на проектування значення </w:t>
      </w:r>
      <w:r w:rsidRPr="00E623A3">
        <w:rPr>
          <w:i/>
          <w:iCs/>
          <w:color w:val="231F20"/>
          <w:sz w:val="21"/>
          <w:szCs w:val="21"/>
        </w:rPr>
        <w:t>S</w:t>
      </w:r>
      <w:r w:rsidRPr="00A25BA3">
        <w:rPr>
          <w:i/>
          <w:iCs/>
          <w:color w:val="231F20"/>
          <w:sz w:val="21"/>
          <w:szCs w:val="21"/>
          <w:vertAlign w:val="subscript"/>
        </w:rPr>
        <w:t>u</w:t>
      </w:r>
      <w:r w:rsidRPr="00E623A3">
        <w:rPr>
          <w:i/>
          <w:iCs/>
          <w:color w:val="231F2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кремо не встановлені, граничні значення сумісних деформацій основ, фундаментів, будівель і споруд приймають відповідно до додаткa 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48"/>
        </w:tabs>
        <w:kinsoku w:val="0"/>
        <w:overflowPunct w:val="0"/>
        <w:spacing w:before="70" w:line="290" w:lineRule="exact"/>
        <w:ind w:right="109"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10"/>
        <w:ind w:left="0"/>
      </w:pP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87"/>
        </w:tabs>
        <w:kinsoku w:val="0"/>
        <w:overflowPunct w:val="0"/>
        <w:spacing w:before="95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Граничні горизонтальні переміщення верхньої частини висотних будинків слід приймати згідно з ДБН В.2.2-24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12"/>
        </w:tabs>
        <w:kinsoku w:val="0"/>
        <w:overflowPunct w:val="0"/>
        <w:spacing w:before="58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е допускається перевищувати значення гранично-допустимих деформацій будівель і споруд сумісно з основою, у тому числі тих, що розраховані на зусилля взаємодії з основою, виходячи з умов виключення ризику порушення технологічних або архітектурних вимог до забез- печення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їх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ормальної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ксплуатації,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них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внів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оложень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цілому, порушення роботи технологічного обладнання, а також вимог до міцності, стійкості і тріщино- стійкості конструкцій, включаючи загальну стійкість будівлі і споруди.</w:t>
      </w:r>
    </w:p>
    <w:p w:rsidR="008E2ED7" w:rsidRPr="00E623A3" w:rsidRDefault="008E2ED7">
      <w:pPr>
        <w:pStyle w:val="a3"/>
        <w:kinsoku w:val="0"/>
        <w:overflowPunct w:val="0"/>
        <w:spacing w:before="2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242"/>
        <w:rPr>
          <w:color w:val="231F20"/>
        </w:rPr>
      </w:pPr>
      <w:r w:rsidRPr="00E623A3">
        <w:rPr>
          <w:color w:val="231F20"/>
        </w:rPr>
        <w:t>ОСОБЛИВОСТ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НЖЕНЕРНО-ГЕОЛОГІЧНИХ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ВИШУКУВАН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ДЛЯ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6"/>
        </w:rPr>
        <w:t xml:space="preserve"> </w:t>
      </w:r>
      <w:r w:rsidRPr="00E623A3">
        <w:rPr>
          <w:color w:val="231F20"/>
        </w:rPr>
        <w:t>СПОРУД У СКЛАДНИХ ІНЖЕНЕРНО-ГЕОЛОГІЧНИХ 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2"/>
        </w:tabs>
        <w:kinsoku w:val="0"/>
        <w:overflowPunct w:val="0"/>
        <w:spacing w:before="6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будівництві у складних інженерно-геологічних умовах потрібно проводити геотехнічні вишукування згідно з ДБН А.2.1-1 з уточненням категорій складності улаштування основ, фунда- ментів і підземних споруд та оцінкою ризику виходу інженерно-геологічних умов із допустимого (нормативного) стан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0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 проектуванні будівель і споруд слід виконувати пошуковий та нормативний прогноз з метою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и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изик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мі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ластивостей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ґрунті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єю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род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огенних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акторів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(замочу- ва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сушування,</w:t>
      </w:r>
      <w:r w:rsidRPr="00E623A3">
        <w:rPr>
          <w:color w:val="231F20"/>
          <w:spacing w:val="-6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щільне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хімічне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кріплення,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бродинамічне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7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ейсмічне</w:t>
      </w:r>
      <w:r w:rsidRPr="00E623A3">
        <w:rPr>
          <w:color w:val="231F20"/>
          <w:spacing w:val="-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вантаження тощо) згідно з ДБН А.2.1-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1"/>
        </w:tabs>
        <w:kinsoku w:val="0"/>
        <w:overflowPunct w:val="0"/>
        <w:spacing w:before="57" w:line="288" w:lineRule="auto"/>
        <w:ind w:right="110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ошуковий та нормативний прогнози очікуваних деформацій земної поверхні, включаючи можливість виникнення провалів і воронок чи наявності порожнин в основі на території заплано- ваного будівництва, повинні виконуватись організаціями, які мають навики та практичний досвід виконання вишукувальних робіт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03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основі прогнозів (у тому числі прогнозів взаємодії будівлі і споруди з навколишнім середовищем)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конуват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оцінку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ефективност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ост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йнятих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ект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ішень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упеня ризику для життєдіяльності людей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70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Виконання пошукових і нормативних прогнозів є обов’язковою умовою надійного проекту- ванн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кладних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нженерно-геологічних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ах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з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безпеченням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езпек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життя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 здоров’я людини та захисту навколишнього середовища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898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 xml:space="preserve">Додаткові вимоги до інженерно-геологічних вишукувань, які характерні для умов будів- </w:t>
      </w:r>
      <w:r w:rsidRPr="00E623A3">
        <w:rPr>
          <w:color w:val="231F20"/>
          <w:w w:val="95"/>
          <w:sz w:val="21"/>
          <w:szCs w:val="21"/>
        </w:rPr>
        <w:t xml:space="preserve">ництва у складних інженерно-геологічних умовах, наведені в ДСТУ-Н Б В.1.1-39, ДСТУ-Н Б В.1.1-40, </w:t>
      </w:r>
      <w:r w:rsidRPr="00E623A3">
        <w:rPr>
          <w:color w:val="231F20"/>
          <w:sz w:val="21"/>
          <w:szCs w:val="21"/>
        </w:rPr>
        <w:t>ДСТУ-Н Б В.1.1-41, ДСТУ-Н Б В.1.1-44.</w:t>
      </w: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2"/>
        <w:numPr>
          <w:ilvl w:val="1"/>
          <w:numId w:val="6"/>
        </w:numPr>
        <w:tabs>
          <w:tab w:val="left" w:pos="851"/>
        </w:tabs>
        <w:kinsoku w:val="0"/>
        <w:overflowPunct w:val="0"/>
        <w:spacing w:line="278" w:lineRule="auto"/>
        <w:ind w:right="1309"/>
        <w:rPr>
          <w:color w:val="231F20"/>
        </w:rPr>
      </w:pPr>
      <w:r w:rsidRPr="00E623A3">
        <w:rPr>
          <w:color w:val="231F20"/>
        </w:rPr>
        <w:t>ОСОБЛИВОСТ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НАУКОВО-ТЕХНІЧНОГО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УПРОВОДУ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БУДІВЕЛЬ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7"/>
        </w:rPr>
        <w:t xml:space="preserve"> </w:t>
      </w:r>
      <w:r w:rsidRPr="00E623A3">
        <w:rPr>
          <w:color w:val="231F20"/>
        </w:rPr>
        <w:t>СПОРУД У СКЛАДНИХ ІНЖЕНЕРНО-ГЕОЛОГІЧНИХ УМОВАХ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54"/>
        </w:tabs>
        <w:kinsoku w:val="0"/>
        <w:overflowPunct w:val="0"/>
        <w:spacing w:before="67" w:line="288" w:lineRule="auto"/>
        <w:ind w:right="113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уково-технічний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провід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одиться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повідн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о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6,</w:t>
      </w:r>
      <w:r w:rsidRPr="00E623A3">
        <w:rPr>
          <w:color w:val="231F20"/>
          <w:spacing w:val="4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7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5, ДБН В.1.2-14, ДБН В.1.3-2, ДБН В.2.1-10, ДБН В.2.2-24 та розділу 10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8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еденні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раховуються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мови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умісного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функціонування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лі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бо</w:t>
      </w:r>
      <w:r w:rsidRPr="00E623A3">
        <w:rPr>
          <w:color w:val="231F20"/>
          <w:spacing w:val="-13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и</w:t>
      </w:r>
      <w:r w:rsidRPr="00E623A3">
        <w:rPr>
          <w:color w:val="231F20"/>
          <w:spacing w:val="-12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оточуючою забудовою і територією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1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w w:val="95"/>
          <w:sz w:val="21"/>
          <w:szCs w:val="21"/>
        </w:rPr>
        <w:t xml:space="preserve">Для вирішення питань НТС на ділянках із складними інженерно-геологічними умовами слід </w:t>
      </w:r>
      <w:r w:rsidRPr="00E623A3">
        <w:rPr>
          <w:color w:val="231F20"/>
          <w:sz w:val="21"/>
          <w:szCs w:val="21"/>
        </w:rPr>
        <w:t>передбачати проведення детальних геотехнічних досліджень ґрунтів основи, геофізичних робіт із вивченням будови ділянки, моніторинг властивостей ґрунтів згідно з ДБН А.2.1-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63"/>
        </w:tabs>
        <w:kinsoku w:val="0"/>
        <w:overflowPunct w:val="0"/>
        <w:spacing w:before="58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Складов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частиною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ТС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є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технічний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ніторинг,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який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одити</w:t>
      </w:r>
      <w:r w:rsidRPr="00E623A3">
        <w:rPr>
          <w:color w:val="231F20"/>
          <w:spacing w:val="-15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и</w:t>
      </w:r>
      <w:r w:rsidRPr="00E623A3">
        <w:rPr>
          <w:color w:val="231F20"/>
          <w:spacing w:val="-14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ництві, а також роботах із збереження будівель і споруд (ДБН В.2.1-10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2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На стадії проектування передбачаються, а на початку будівництва виконуються роботи з встановлення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истеми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гляду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геодезичних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арок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цій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нагляду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проведення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имірювань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а реєстрації результатів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2"/>
        </w:tabs>
        <w:kinsoku w:val="0"/>
        <w:overflowPunct w:val="0"/>
        <w:spacing w:before="57" w:line="288" w:lineRule="auto"/>
        <w:ind w:firstLine="396"/>
        <w:rPr>
          <w:color w:val="231F20"/>
          <w:sz w:val="21"/>
          <w:szCs w:val="21"/>
        </w:rPr>
        <w:sectPr w:rsidR="008E2ED7" w:rsidRPr="00E623A3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Pr="00E623A3" w:rsidRDefault="008E2ED7">
      <w:pPr>
        <w:pStyle w:val="a3"/>
        <w:kinsoku w:val="0"/>
        <w:overflowPunct w:val="0"/>
        <w:spacing w:before="3"/>
        <w:ind w:left="0"/>
      </w:pPr>
    </w:p>
    <w:p w:rsidR="008E2ED7" w:rsidRPr="00E623A3" w:rsidRDefault="008E2ED7">
      <w:pPr>
        <w:pStyle w:val="a3"/>
        <w:kinsoku w:val="0"/>
        <w:overflowPunct w:val="0"/>
        <w:spacing w:before="95" w:line="278" w:lineRule="auto"/>
        <w:ind w:right="110" w:firstLine="396"/>
        <w:jc w:val="both"/>
        <w:rPr>
          <w:color w:val="231F20"/>
        </w:rPr>
      </w:pPr>
      <w:r w:rsidRPr="00E623A3">
        <w:rPr>
          <w:color w:val="231F20"/>
        </w:rPr>
        <w:t>Пр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ектуванн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встановлюються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вимоги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стосовно</w:t>
      </w:r>
      <w:r w:rsidRPr="00E623A3">
        <w:rPr>
          <w:color w:val="231F20"/>
          <w:spacing w:val="-8"/>
        </w:rPr>
        <w:t xml:space="preserve"> </w:t>
      </w:r>
      <w:r w:rsidRPr="00E623A3">
        <w:rPr>
          <w:color w:val="231F20"/>
        </w:rPr>
        <w:t>можливості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коригування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екту</w:t>
      </w:r>
      <w:r w:rsidRPr="00E623A3">
        <w:rPr>
          <w:color w:val="231F20"/>
          <w:spacing w:val="-10"/>
        </w:rPr>
        <w:t xml:space="preserve"> </w:t>
      </w:r>
      <w:r w:rsidRPr="00E623A3">
        <w:rPr>
          <w:color w:val="231F20"/>
        </w:rPr>
        <w:t>і</w:t>
      </w:r>
      <w:r w:rsidRPr="00E623A3">
        <w:rPr>
          <w:color w:val="231F20"/>
          <w:spacing w:val="-9"/>
        </w:rPr>
        <w:t xml:space="preserve"> </w:t>
      </w:r>
      <w:r w:rsidRPr="00E623A3">
        <w:rPr>
          <w:color w:val="231F20"/>
        </w:rPr>
        <w:t>процесу будівництва за даними геотехнічного моніторингу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1003"/>
        </w:tabs>
        <w:kinsoku w:val="0"/>
        <w:overflowPunct w:val="0"/>
        <w:spacing w:before="67" w:line="278" w:lineRule="auto"/>
        <w:ind w:right="109"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Моніторинг повинен додатково включати: обґрунтування необхідності додаткових інже- нерно-геологічних вишукувань та їх складу і об’єму; вимоги до допустимих граничних (середніх і нерівномірних)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еформацій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у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алежності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ід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технічного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тану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удівель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і</w:t>
      </w:r>
      <w:r w:rsidRPr="00E623A3">
        <w:rPr>
          <w:color w:val="231F20"/>
          <w:spacing w:val="-8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поруд;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розрахунки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іючих навантажень та несучої здатності і деформативності; аналіз проектних рішень фундаментів і підземних частин будівель або підземних споруд; аналіз технічної документації реконструкції будівель і споруд (надбудова, заглиблення, підсилення фундаментів, укріплення основ)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77"/>
        </w:tabs>
        <w:kinsoku w:val="0"/>
        <w:overflowPunct w:val="0"/>
        <w:spacing w:before="66"/>
        <w:ind w:left="976" w:right="0" w:hanging="468"/>
        <w:rPr>
          <w:color w:val="231F20"/>
          <w:spacing w:val="-5"/>
          <w:sz w:val="21"/>
          <w:szCs w:val="21"/>
        </w:rPr>
      </w:pPr>
      <w:r w:rsidRPr="00E623A3">
        <w:rPr>
          <w:color w:val="231F20"/>
          <w:sz w:val="21"/>
          <w:szCs w:val="21"/>
        </w:rPr>
        <w:t>Екологічний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моніторинг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слід проводити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гідно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з ДБН</w:t>
      </w:r>
      <w:r w:rsidRPr="00E623A3">
        <w:rPr>
          <w:color w:val="231F20"/>
          <w:spacing w:val="-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А.2.1-</w:t>
      </w:r>
      <w:r w:rsidRPr="00E623A3">
        <w:rPr>
          <w:color w:val="231F20"/>
          <w:spacing w:val="-5"/>
          <w:sz w:val="21"/>
          <w:szCs w:val="21"/>
        </w:rPr>
        <w:t>1.</w:t>
      </w:r>
    </w:p>
    <w:p w:rsidR="008E2ED7" w:rsidRPr="00E623A3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106" w:line="278" w:lineRule="auto"/>
        <w:ind w:firstLine="396"/>
        <w:rPr>
          <w:color w:val="231F20"/>
          <w:sz w:val="21"/>
          <w:szCs w:val="21"/>
        </w:rPr>
      </w:pPr>
      <w:r w:rsidRPr="00E623A3">
        <w:rPr>
          <w:color w:val="231F20"/>
          <w:sz w:val="21"/>
          <w:szCs w:val="21"/>
        </w:rPr>
        <w:t>Додаткові вимоги до НТС та моніторингу у складних інженерно-геологічних умовах наве- дені</w:t>
      </w:r>
      <w:r w:rsidRPr="00E623A3">
        <w:rPr>
          <w:color w:val="231F20"/>
          <w:spacing w:val="-11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БН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6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39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0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1-41,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ДСТУ-Н</w:t>
      </w:r>
      <w:r w:rsidRPr="00E623A3">
        <w:rPr>
          <w:color w:val="231F20"/>
          <w:spacing w:val="-10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Б</w:t>
      </w:r>
      <w:r w:rsidRPr="00E623A3">
        <w:rPr>
          <w:color w:val="231F20"/>
          <w:spacing w:val="-9"/>
          <w:sz w:val="21"/>
          <w:szCs w:val="21"/>
        </w:rPr>
        <w:t xml:space="preserve"> </w:t>
      </w:r>
      <w:r w:rsidRPr="00E623A3">
        <w:rPr>
          <w:color w:val="231F20"/>
          <w:sz w:val="21"/>
          <w:szCs w:val="21"/>
        </w:rPr>
        <w:t>В.1.2-17.</w:t>
      </w:r>
    </w:p>
    <w:p w:rsidR="008E2ED7" w:rsidRDefault="008E2ED7">
      <w:pPr>
        <w:pStyle w:val="a5"/>
        <w:numPr>
          <w:ilvl w:val="2"/>
          <w:numId w:val="6"/>
        </w:numPr>
        <w:tabs>
          <w:tab w:val="left" w:pos="984"/>
        </w:tabs>
        <w:kinsoku w:val="0"/>
        <w:overflowPunct w:val="0"/>
        <w:spacing w:before="106" w:line="278" w:lineRule="auto"/>
        <w:ind w:firstLine="396"/>
        <w:rPr>
          <w:color w:val="231F20"/>
          <w:sz w:val="21"/>
          <w:szCs w:val="21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А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 w:line="297" w:lineRule="auto"/>
        <w:ind w:left="79" w:right="83" w:firstLine="0"/>
        <w:jc w:val="center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РІВНОМІРНИХ ДЕФОРМАЦІЙ ҐРУНТІВ ОСНОВИ ШЛЯХОМ ЇХ ВИРІВНЮВАННЯ ПІДДОМКРАЧУВАННЯМ</w:t>
      </w:r>
    </w:p>
    <w:p w:rsidR="008E2ED7" w:rsidRDefault="008E2ED7">
      <w:pPr>
        <w:pStyle w:val="a3"/>
        <w:kinsoku w:val="0"/>
        <w:overflowPunct w:val="0"/>
        <w:spacing w:before="1" w:line="297" w:lineRule="auto"/>
        <w:ind w:left="79" w:right="83"/>
        <w:jc w:val="center"/>
        <w:rPr>
          <w:b/>
          <w:bCs/>
          <w:color w:val="231F20"/>
          <w:spacing w:val="-2"/>
        </w:rPr>
      </w:pPr>
      <w:r>
        <w:rPr>
          <w:b/>
          <w:bCs/>
          <w:color w:val="231F20"/>
        </w:rPr>
        <w:t>ІЗ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ЗАСТОСУВАННЯМ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СЕЙСМОІЗОЛЯЦІЇ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ПРИ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МОЖЛИВИХ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ДИНАМІЧНИХ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>ТА</w:t>
      </w:r>
      <w:r>
        <w:rPr>
          <w:b/>
          <w:bCs/>
          <w:color w:val="231F20"/>
          <w:spacing w:val="-5"/>
        </w:rPr>
        <w:t xml:space="preserve"> </w:t>
      </w:r>
      <w:r>
        <w:rPr>
          <w:b/>
          <w:bCs/>
          <w:color w:val="231F20"/>
        </w:rPr>
        <w:t xml:space="preserve">СЕЙСМІЧНИХ </w:t>
      </w:r>
      <w:r>
        <w:rPr>
          <w:b/>
          <w:bCs/>
          <w:color w:val="231F20"/>
          <w:spacing w:val="-2"/>
        </w:rPr>
        <w:t>ВПЛИВАХ</w:t>
      </w:r>
    </w:p>
    <w:p w:rsidR="008E2ED7" w:rsidRDefault="008E2ED7">
      <w:pPr>
        <w:pStyle w:val="a3"/>
        <w:kinsoku w:val="0"/>
        <w:overflowPunct w:val="0"/>
        <w:spacing w:before="189" w:line="290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А.1 </w:t>
      </w:r>
      <w:r>
        <w:rPr>
          <w:color w:val="231F20"/>
        </w:rPr>
        <w:t>Компенсацію нерівномірних деформацій ґрунтів основи шляхом вирівнювання будівель і споруд, окремих конструктивних елементів і технологічного обладнання рекомендується вико- нувати за допомогою гідравлічних домкратів.</w:t>
      </w:r>
    </w:p>
    <w:p w:rsidR="008E2ED7" w:rsidRDefault="008E2ED7">
      <w:pPr>
        <w:pStyle w:val="a3"/>
        <w:kinsoku w:val="0"/>
        <w:overflowPunct w:val="0"/>
        <w:spacing w:line="227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У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разі</w:t>
      </w:r>
      <w:r>
        <w:rPr>
          <w:color w:val="231F20"/>
          <w:spacing w:val="32"/>
        </w:rPr>
        <w:t xml:space="preserve"> </w:t>
      </w:r>
      <w:r>
        <w:rPr>
          <w:color w:val="231F20"/>
        </w:rPr>
        <w:t>прояву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динамічних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сейсмічних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дій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33"/>
        </w:rPr>
        <w:t xml:space="preserve"> </w:t>
      </w:r>
      <w:r>
        <w:rPr>
          <w:color w:val="231F20"/>
        </w:rPr>
        <w:t>зниження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навантажень</w:t>
      </w:r>
      <w:r>
        <w:rPr>
          <w:color w:val="231F20"/>
          <w:spacing w:val="34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33"/>
        </w:rPr>
        <w:t xml:space="preserve"> </w:t>
      </w:r>
      <w:r>
        <w:rPr>
          <w:color w:val="231F20"/>
          <w:spacing w:val="-2"/>
        </w:rPr>
        <w:t>конструкції</w:t>
      </w:r>
    </w:p>
    <w:p w:rsidR="008E2ED7" w:rsidRDefault="008E2ED7">
      <w:pPr>
        <w:pStyle w:val="a3"/>
        <w:kinsoku w:val="0"/>
        <w:overflowPunct w:val="0"/>
        <w:spacing w:before="38" w:line="278" w:lineRule="auto"/>
        <w:ind w:right="112"/>
        <w:jc w:val="both"/>
        <w:rPr>
          <w:color w:val="231F20"/>
        </w:rPr>
      </w:pPr>
      <w:r>
        <w:rPr>
          <w:color w:val="231F20"/>
        </w:rPr>
        <w:t>будівель і споруд треба застосовувати сейсмоізоляцію одночасно з можливістю під’йому будівлі або споруди для монтажу та заміни конструктивних елементів сейсмоізоляції, що вийшли з ладу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10" w:firstLine="396"/>
        <w:jc w:val="both"/>
        <w:rPr>
          <w:color w:val="231F20"/>
        </w:rPr>
      </w:pPr>
      <w:r>
        <w:rPr>
          <w:b/>
          <w:bCs/>
          <w:color w:val="231F20"/>
        </w:rPr>
        <w:t>А.2</w:t>
      </w:r>
      <w:r>
        <w:rPr>
          <w:b/>
          <w:bCs/>
          <w:color w:val="231F20"/>
          <w:spacing w:val="-2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роектуванні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езкаркасних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можливістю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їх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ирівнюванн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(підйому) домкратами у фундаментній частині рекомендується передбачати прорізи або горизонтальний розділовий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шов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між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опорним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конструкціям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исотою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не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исо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омкратів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викорис- товувати конструкції сейсмоізоляції. В такому разі рекомендується забезпечувати вільний доступ д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місць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установки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ирівнюваль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истроїв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нструкцій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сейсмоізоляції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Висо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приміщення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у місцях розміщення пристроїв від підлоги до виступних конструкцій стелі повинна бути не менше ніж 1,8 м.</w:t>
      </w:r>
    </w:p>
    <w:p w:rsidR="008E2ED7" w:rsidRDefault="008E2ED7">
      <w:pPr>
        <w:pStyle w:val="a3"/>
        <w:kinsoku w:val="0"/>
        <w:overflowPunct w:val="0"/>
        <w:spacing w:line="223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У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проектах</w:t>
      </w:r>
      <w:r>
        <w:rPr>
          <w:color w:val="231F20"/>
          <w:spacing w:val="49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споруд,</w:t>
      </w:r>
      <w:r>
        <w:rPr>
          <w:color w:val="231F20"/>
          <w:spacing w:val="51"/>
        </w:rPr>
        <w:t xml:space="preserve"> </w:t>
      </w:r>
      <w:r>
        <w:rPr>
          <w:color w:val="231F20"/>
        </w:rPr>
        <w:t>які</w:t>
      </w:r>
      <w:r>
        <w:rPr>
          <w:color w:val="231F20"/>
          <w:spacing w:val="52"/>
        </w:rPr>
        <w:t xml:space="preserve"> </w:t>
      </w:r>
      <w:r>
        <w:rPr>
          <w:color w:val="231F20"/>
        </w:rPr>
        <w:t>підлягають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вирівнюванню</w:t>
      </w:r>
      <w:r>
        <w:rPr>
          <w:color w:val="231F20"/>
          <w:spacing w:val="53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50"/>
        </w:rPr>
        <w:t xml:space="preserve"> </w:t>
      </w:r>
      <w:r>
        <w:rPr>
          <w:color w:val="231F20"/>
        </w:rPr>
        <w:t>підйому,</w:t>
      </w:r>
      <w:r>
        <w:rPr>
          <w:color w:val="231F20"/>
          <w:spacing w:val="51"/>
        </w:rPr>
        <w:t xml:space="preserve"> </w:t>
      </w:r>
      <w:r>
        <w:rPr>
          <w:color w:val="231F20"/>
          <w:spacing w:val="-2"/>
        </w:rPr>
        <w:t>рекомендується</w:t>
      </w:r>
    </w:p>
    <w:p w:rsidR="008E2ED7" w:rsidRDefault="008E2ED7">
      <w:pPr>
        <w:pStyle w:val="a3"/>
        <w:kinsoku w:val="0"/>
        <w:overflowPunct w:val="0"/>
        <w:spacing w:before="39" w:line="278" w:lineRule="auto"/>
        <w:ind w:right="110"/>
        <w:jc w:val="both"/>
        <w:rPr>
          <w:color w:val="231F20"/>
        </w:rPr>
      </w:pPr>
      <w:r>
        <w:rPr>
          <w:color w:val="231F20"/>
        </w:rPr>
        <w:t>передбачати при їх будівництві встановлення геодезичних марок для проведення геотехнічного моніторингу під час експлуатації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09" w:firstLine="396"/>
        <w:jc w:val="both"/>
        <w:rPr>
          <w:color w:val="231F20"/>
          <w:spacing w:val="-2"/>
        </w:rPr>
      </w:pPr>
      <w:r>
        <w:rPr>
          <w:b/>
          <w:bCs/>
          <w:color w:val="231F20"/>
        </w:rPr>
        <w:t xml:space="preserve">А.3 </w:t>
      </w:r>
      <w:r>
        <w:rPr>
          <w:color w:val="231F20"/>
        </w:rPr>
        <w:t>Шахти ліфтів рекомендується проектувати з можливістю індивідуального коригування їх вертикального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оложенн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незалежн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ередбачуваних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робіт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ирівнюва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 xml:space="preserve">в </w:t>
      </w:r>
      <w:r>
        <w:rPr>
          <w:color w:val="231F20"/>
          <w:spacing w:val="-2"/>
        </w:rPr>
        <w:t>цілому.</w:t>
      </w:r>
    </w:p>
    <w:p w:rsidR="008E2ED7" w:rsidRDefault="008E2ED7">
      <w:pPr>
        <w:pStyle w:val="a3"/>
        <w:kinsoku w:val="0"/>
        <w:overflowPunct w:val="0"/>
        <w:spacing w:line="227" w:lineRule="exact"/>
        <w:ind w:left="509"/>
        <w:jc w:val="both"/>
        <w:rPr>
          <w:color w:val="231F20"/>
          <w:spacing w:val="-5"/>
        </w:rPr>
      </w:pPr>
      <w:r>
        <w:rPr>
          <w:color w:val="231F20"/>
        </w:rPr>
        <w:t>З</w:t>
      </w:r>
      <w:r>
        <w:rPr>
          <w:color w:val="231F20"/>
          <w:spacing w:val="18"/>
        </w:rPr>
        <w:t xml:space="preserve"> </w:t>
      </w:r>
      <w:r>
        <w:rPr>
          <w:color w:val="231F20"/>
        </w:rPr>
        <w:t>ціє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метою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необхідно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влаштовувати</w:t>
      </w:r>
      <w:r>
        <w:rPr>
          <w:color w:val="231F20"/>
          <w:spacing w:val="16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18"/>
        </w:rPr>
        <w:t xml:space="preserve"> </w:t>
      </w:r>
      <w:r>
        <w:rPr>
          <w:color w:val="231F20"/>
        </w:rPr>
        <w:t>обв’язувально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балкою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шахти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ліфта</w:t>
      </w:r>
      <w:r>
        <w:rPr>
          <w:color w:val="231F20"/>
          <w:spacing w:val="17"/>
        </w:rPr>
        <w:t xml:space="preserve"> </w:t>
      </w:r>
      <w:r>
        <w:rPr>
          <w:color w:val="231F20"/>
        </w:rPr>
        <w:t>прорізи</w:t>
      </w:r>
      <w:r>
        <w:rPr>
          <w:color w:val="231F20"/>
          <w:spacing w:val="18"/>
        </w:rPr>
        <w:t xml:space="preserve"> </w:t>
      </w:r>
      <w:r>
        <w:rPr>
          <w:color w:val="231F20"/>
          <w:spacing w:val="-5"/>
        </w:rPr>
        <w:t>для</w:t>
      </w:r>
    </w:p>
    <w:p w:rsidR="008E2ED7" w:rsidRDefault="008E2ED7">
      <w:pPr>
        <w:pStyle w:val="a3"/>
        <w:kinsoku w:val="0"/>
        <w:overflowPunct w:val="0"/>
        <w:spacing w:before="38" w:line="278" w:lineRule="auto"/>
        <w:ind w:right="109"/>
        <w:jc w:val="both"/>
        <w:rPr>
          <w:color w:val="231F20"/>
          <w:spacing w:val="-2"/>
        </w:rPr>
      </w:pPr>
      <w:r>
        <w:rPr>
          <w:color w:val="231F20"/>
        </w:rPr>
        <w:t xml:space="preserve">встановлення домкратів, а також зазори між поверховими конструкціями перекриття і шахтою </w:t>
      </w:r>
      <w:r>
        <w:rPr>
          <w:color w:val="231F20"/>
          <w:spacing w:val="-2"/>
        </w:rPr>
        <w:t>ліфта.</w:t>
      </w:r>
    </w:p>
    <w:p w:rsidR="008E2ED7" w:rsidRDefault="008E2ED7">
      <w:pPr>
        <w:pStyle w:val="a3"/>
        <w:kinsoku w:val="0"/>
        <w:overflowPunct w:val="0"/>
        <w:spacing w:line="278" w:lineRule="auto"/>
        <w:ind w:right="111" w:firstLine="396"/>
        <w:jc w:val="both"/>
        <w:rPr>
          <w:color w:val="231F20"/>
        </w:rPr>
      </w:pPr>
      <w:r>
        <w:rPr>
          <w:color w:val="231F20"/>
        </w:rPr>
        <w:t>Опирання шахти ліфта слід проектувати на окремо розташованих фундаментах або на гори- зонтальній замкнутій у плані споруди залізобетонній рамі, яка піднімається разом зі спорудою.</w:t>
      </w:r>
    </w:p>
    <w:p w:rsidR="008E2ED7" w:rsidRDefault="008E2ED7">
      <w:pPr>
        <w:pStyle w:val="a3"/>
        <w:kinsoku w:val="0"/>
        <w:overflowPunct w:val="0"/>
        <w:spacing w:before="67" w:line="290" w:lineRule="auto"/>
        <w:ind w:right="110" w:firstLine="396"/>
        <w:jc w:val="both"/>
        <w:rPr>
          <w:color w:val="231F20"/>
          <w:spacing w:val="-2"/>
        </w:rPr>
      </w:pPr>
      <w:r>
        <w:rPr>
          <w:b/>
          <w:bCs/>
          <w:color w:val="231F20"/>
        </w:rPr>
        <w:t xml:space="preserve">А.4 </w:t>
      </w:r>
      <w:r>
        <w:rPr>
          <w:color w:val="231F20"/>
        </w:rPr>
        <w:t xml:space="preserve">Системи теплопостачання, внутрішнього водопроводу і каналізації рекомендується проектувати з урахуванням конструктивних заходів, які забезпечують нормальну експлуатацію трубопроводів у процесі вирівнювання (підйому) будівлі і споруди та динамічних і сейсмічних </w:t>
      </w:r>
      <w:r>
        <w:rPr>
          <w:color w:val="231F20"/>
          <w:spacing w:val="-2"/>
        </w:rPr>
        <w:t>впливів: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7"/>
        </w:tabs>
        <w:kinsoku w:val="0"/>
        <w:overflowPunct w:val="0"/>
        <w:spacing w:line="226" w:lineRule="exact"/>
        <w:ind w:left="686" w:right="0" w:hanging="17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прокладання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оза прорізами, призначеними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ля</w:t>
      </w:r>
      <w:r>
        <w:rPr>
          <w:color w:val="231F20"/>
          <w:spacing w:val="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розміщення </w:t>
      </w:r>
      <w:r>
        <w:rPr>
          <w:color w:val="231F20"/>
          <w:spacing w:val="-2"/>
          <w:sz w:val="21"/>
          <w:szCs w:val="21"/>
        </w:rPr>
        <w:t>вирівнювальних</w:t>
      </w:r>
    </w:p>
    <w:p w:rsidR="008E2ED7" w:rsidRDefault="008E2ED7">
      <w:pPr>
        <w:pStyle w:val="a3"/>
        <w:kinsoku w:val="0"/>
        <w:overflowPunct w:val="0"/>
        <w:spacing w:before="38"/>
        <w:jc w:val="both"/>
        <w:rPr>
          <w:color w:val="231F20"/>
          <w:spacing w:val="-2"/>
        </w:rPr>
      </w:pPr>
      <w:r>
        <w:rPr>
          <w:color w:val="231F20"/>
        </w:rPr>
        <w:t>пристрої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конструкцій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сейсмоізоляції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0"/>
        </w:tabs>
        <w:kinsoku w:val="0"/>
        <w:overflowPunct w:val="0"/>
        <w:spacing w:before="39" w:line="278" w:lineRule="auto"/>
        <w:ind w:right="109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кріплення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ояків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а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відни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трубопроводів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до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нструкцій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будівлі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поруди,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озташованих вище горизонтального розділового шва, між опорними частинами будівлі і споруди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98"/>
        </w:tabs>
        <w:kinsoku w:val="0"/>
        <w:overflowPunct w:val="0"/>
        <w:spacing w:line="278" w:lineRule="auto"/>
        <w:ind w:right="110" w:firstLine="396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лаштування отворів для пропуску трубопроводів через стіни і фундаменти і забезпечення зазорів між трубопроводами та будівельними конструкціями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714"/>
        </w:tabs>
        <w:kinsoku w:val="0"/>
        <w:overflowPunct w:val="0"/>
        <w:spacing w:line="278" w:lineRule="auto"/>
        <w:ind w:firstLine="396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 xml:space="preserve">влаштування компенсаторів, що забезпечують горизонтальні та вертикальні переміщення </w:t>
      </w:r>
      <w:r>
        <w:rPr>
          <w:color w:val="231F20"/>
          <w:spacing w:val="-2"/>
          <w:sz w:val="21"/>
          <w:szCs w:val="21"/>
        </w:rPr>
        <w:t>трубопроводів;</w:t>
      </w:r>
    </w:p>
    <w:p w:rsidR="008E2ED7" w:rsidRDefault="008E2ED7">
      <w:pPr>
        <w:pStyle w:val="a5"/>
        <w:numPr>
          <w:ilvl w:val="1"/>
          <w:numId w:val="2"/>
        </w:numPr>
        <w:tabs>
          <w:tab w:val="left" w:pos="686"/>
        </w:tabs>
        <w:kinsoku w:val="0"/>
        <w:overflowPunct w:val="0"/>
        <w:spacing w:line="241" w:lineRule="exact"/>
        <w:ind w:left="685" w:right="0" w:hanging="177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встановлення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пірних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ентилів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на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сі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тояках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одопроводу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холодної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2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арячої</w:t>
      </w:r>
      <w:r>
        <w:rPr>
          <w:color w:val="231F20"/>
          <w:spacing w:val="-2"/>
          <w:sz w:val="21"/>
          <w:szCs w:val="21"/>
        </w:rPr>
        <w:t xml:space="preserve"> води.</w:t>
      </w:r>
    </w:p>
    <w:p w:rsidR="008E2ED7" w:rsidRDefault="008E2ED7">
      <w:pPr>
        <w:pStyle w:val="a3"/>
        <w:kinsoku w:val="0"/>
        <w:overflowPunct w:val="0"/>
        <w:spacing w:before="105" w:line="290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А.5 </w:t>
      </w:r>
      <w:r>
        <w:rPr>
          <w:color w:val="231F20"/>
        </w:rPr>
        <w:t>При проектуванні будівель і споруд з каркасною конструктивною схемою, яка підлягає вирівнюванню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(підйому)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рекомендуєтьс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нструктивном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рішенні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колон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вузлів кріплення зв’язків до колон у блоках жорсткості передбачати можливість встановлення вирівню- вальних пристроїв, опорних пристосувань для них та конструкцій сейсмоізоляції відповідно до технології вирівнювання.</w:t>
      </w:r>
    </w:p>
    <w:p w:rsidR="008E2ED7" w:rsidRDefault="008E2ED7">
      <w:pPr>
        <w:pStyle w:val="a3"/>
        <w:kinsoku w:val="0"/>
        <w:overflowPunct w:val="0"/>
        <w:spacing w:before="105" w:line="290" w:lineRule="auto"/>
        <w:ind w:right="111" w:firstLine="396"/>
        <w:jc w:val="both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Б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 w:line="297" w:lineRule="auto"/>
        <w:ind w:left="177" w:right="181" w:firstLine="0"/>
        <w:jc w:val="center"/>
        <w:rPr>
          <w:color w:val="231F20"/>
        </w:rPr>
      </w:pPr>
      <w:r>
        <w:rPr>
          <w:color w:val="231F20"/>
        </w:rPr>
        <w:t>ОСОБЛИВОСТ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РОЕКТУВАННЯ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ПЕНСАЦІЄЮ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РІВНОМІРНИХ ДЕФОРМАЦІЙ ҐРУНТІВ ОСНОВИ ШЛЯХОМ ЇХ ВИРІВНЮВАННЯ ВИБУРЮВАННЯМ ҐРУНТУ ПІД ПІДОШВОЮ ФУНДАМЕНТІВ</w:t>
      </w:r>
    </w:p>
    <w:p w:rsidR="008E2ED7" w:rsidRDefault="008E2ED7">
      <w:pPr>
        <w:pStyle w:val="a3"/>
        <w:kinsoku w:val="0"/>
        <w:overflowPunct w:val="0"/>
        <w:spacing w:before="189" w:line="278" w:lineRule="auto"/>
        <w:ind w:right="109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1 </w:t>
      </w:r>
      <w:r>
        <w:rPr>
          <w:color w:val="231F20"/>
        </w:rPr>
        <w:t>Компенсацію нерівномірних деформацій ґрунтів основи шляхом вирівнювання будівель і спору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бурюванням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(частковим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йманням)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-під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підошв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стосовують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ля будівель і споруд, що нахилились і мають стрічкові, плитні чи окремо розташовані фундаменти з глибиною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закладання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як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равило,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3,5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м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енної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оверхні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середньому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иск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ідошвою фундаменту не менше ніж 0,1 МПа. При глибині закладання фундаментів, що перевищує 3,5 м, а також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середньому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тиску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ідошвою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фундаментів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0,1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МП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застосовуют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даткові заход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з закріплення стінок котловану (ДБН В.2.1-10) та довантаженню фундаментів. Необхідною умовою для застосування даного способу вирівнювання також є відсутність підземних вод на глибині до 1,5 м від підошви фундаментів.</w:t>
      </w:r>
    </w:p>
    <w:p w:rsidR="008E2ED7" w:rsidRDefault="008E2ED7">
      <w:pPr>
        <w:pStyle w:val="a3"/>
        <w:kinsoku w:val="0"/>
        <w:overflowPunct w:val="0"/>
        <w:spacing w:before="66" w:line="276" w:lineRule="auto"/>
        <w:ind w:right="110" w:firstLine="396"/>
        <w:jc w:val="both"/>
        <w:rPr>
          <w:color w:val="231F20"/>
        </w:rPr>
      </w:pPr>
      <w:r>
        <w:rPr>
          <w:b/>
          <w:bCs/>
          <w:color w:val="231F20"/>
        </w:rPr>
        <w:t>Б.2</w:t>
      </w:r>
      <w:r>
        <w:rPr>
          <w:b/>
          <w:bCs/>
          <w:color w:val="231F20"/>
          <w:spacing w:val="-14"/>
        </w:rPr>
        <w:t xml:space="preserve"> </w:t>
      </w:r>
      <w:r>
        <w:rPr>
          <w:color w:val="231F20"/>
        </w:rPr>
        <w:t>Основ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вважаєтьс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придатною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вирівнювання,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якщо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вона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 xml:space="preserve">складена ґрунтами з модулем деформації 10 &lt; </w:t>
      </w:r>
      <w:r>
        <w:rPr>
          <w:i/>
          <w:iCs/>
          <w:color w:val="231F20"/>
        </w:rPr>
        <w:t xml:space="preserve">Е </w:t>
      </w:r>
      <w:r w:rsidR="001376B4" w:rsidRPr="00551F5E">
        <w:rPr>
          <w:spacing w:val="-1"/>
          <w:sz w:val="20"/>
          <w:szCs w:val="20"/>
          <w:lang w:val="ru-RU"/>
        </w:rPr>
        <w:t>≤</w:t>
      </w:r>
      <w:r>
        <w:rPr>
          <w:rFonts w:ascii="Trebuchet MS" w:hAnsi="Trebuchet MS" w:cs="Trebuchet MS"/>
          <w:color w:val="231F20"/>
        </w:rPr>
        <w:t xml:space="preserve"> </w:t>
      </w:r>
      <w:r>
        <w:rPr>
          <w:color w:val="231F20"/>
        </w:rPr>
        <w:t xml:space="preserve">25 МПа. При </w:t>
      </w:r>
      <w:r>
        <w:rPr>
          <w:i/>
          <w:iCs/>
          <w:color w:val="231F20"/>
        </w:rPr>
        <w:t xml:space="preserve">Е </w:t>
      </w:r>
      <w:r>
        <w:rPr>
          <w:color w:val="231F20"/>
        </w:rPr>
        <w:t>&gt; 25 МПа слід передбачати ґрунтову подушку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завтовшки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не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менше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ніж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1,0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із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глинистого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1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одулем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деформації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10</w:t>
      </w:r>
      <w:r>
        <w:rPr>
          <w:color w:val="231F20"/>
          <w:spacing w:val="-10"/>
        </w:rPr>
        <w:t xml:space="preserve"> </w:t>
      </w:r>
      <w:r w:rsidR="001376B4" w:rsidRPr="001376B4">
        <w:rPr>
          <w:spacing w:val="-1"/>
          <w:sz w:val="20"/>
          <w:szCs w:val="20"/>
        </w:rPr>
        <w:t>≤</w:t>
      </w:r>
      <w:r>
        <w:rPr>
          <w:rFonts w:ascii="Trebuchet MS" w:hAnsi="Trebuchet MS" w:cs="Trebuchet MS"/>
          <w:color w:val="231F20"/>
          <w:spacing w:val="-11"/>
        </w:rPr>
        <w:t xml:space="preserve"> </w:t>
      </w:r>
      <w:r>
        <w:rPr>
          <w:i/>
          <w:iCs/>
          <w:color w:val="231F20"/>
        </w:rPr>
        <w:t>Е</w:t>
      </w:r>
      <w:r>
        <w:rPr>
          <w:i/>
          <w:iCs/>
          <w:color w:val="231F20"/>
          <w:spacing w:val="-10"/>
        </w:rPr>
        <w:t xml:space="preserve"> </w:t>
      </w:r>
      <w:r>
        <w:rPr>
          <w:color w:val="231F20"/>
        </w:rPr>
        <w:t>&lt;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25</w:t>
      </w:r>
      <w:r>
        <w:rPr>
          <w:color w:val="231F20"/>
          <w:spacing w:val="-11"/>
        </w:rPr>
        <w:t xml:space="preserve"> </w:t>
      </w:r>
      <w:r>
        <w:rPr>
          <w:color w:val="231F20"/>
        </w:rPr>
        <w:t>МПа аб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одаткове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контрольоване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воложення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навколо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бурових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свердловин.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Ґрунтов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подушка повинна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бути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товщиною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пла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рівномірною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з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щільністю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однорідністю.</w:t>
      </w:r>
    </w:p>
    <w:p w:rsidR="008E2ED7" w:rsidRDefault="008E2ED7">
      <w:pPr>
        <w:pStyle w:val="a3"/>
        <w:kinsoku w:val="0"/>
        <w:overflowPunct w:val="0"/>
        <w:spacing w:before="73" w:line="278" w:lineRule="auto"/>
        <w:ind w:right="108" w:firstLine="396"/>
        <w:jc w:val="both"/>
        <w:rPr>
          <w:color w:val="231F20"/>
        </w:rPr>
      </w:pPr>
      <w:r>
        <w:rPr>
          <w:b/>
          <w:bCs/>
          <w:color w:val="231F20"/>
        </w:rPr>
        <w:t>Б.3</w:t>
      </w:r>
      <w:r>
        <w:rPr>
          <w:b/>
          <w:bCs/>
          <w:color w:val="231F20"/>
          <w:spacing w:val="-4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водах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комунікаційних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мереж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(газ,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водопровід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ощо)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необхідно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передбачити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компенсу- ючі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пристрої</w:t>
      </w:r>
      <w:r>
        <w:rPr>
          <w:color w:val="231F20"/>
          <w:spacing w:val="-10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гнучк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вставки,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гарантують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нормальну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експлуатацію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мережі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при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нерівномірних осіданнях основи і при вирівнюванні будівлі або споруди. Випуски каналізації слід розташовувати вище підошви фундаментів.</w:t>
      </w:r>
    </w:p>
    <w:p w:rsidR="008E2ED7" w:rsidRDefault="008E2ED7">
      <w:pPr>
        <w:pStyle w:val="a3"/>
        <w:kinsoku w:val="0"/>
        <w:overflowPunct w:val="0"/>
        <w:spacing w:line="241" w:lineRule="exact"/>
        <w:ind w:left="509"/>
        <w:jc w:val="both"/>
        <w:rPr>
          <w:color w:val="231F20"/>
          <w:spacing w:val="-2"/>
        </w:rPr>
      </w:pPr>
      <w:r>
        <w:rPr>
          <w:color w:val="231F20"/>
        </w:rPr>
        <w:t>Підошв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фундаменту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відсіків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будівлі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або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поруд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повинна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ти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одній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відмітці.</w:t>
      </w:r>
    </w:p>
    <w:p w:rsidR="008E2ED7" w:rsidRDefault="008E2ED7">
      <w:pPr>
        <w:pStyle w:val="a3"/>
        <w:kinsoku w:val="0"/>
        <w:overflowPunct w:val="0"/>
        <w:spacing w:before="106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4 </w:t>
      </w:r>
      <w:r>
        <w:rPr>
          <w:color w:val="231F20"/>
        </w:rPr>
        <w:t>Роботи з вирівнювання будівель і споруд у залежності від їх конструктивного рішення, технічних характеристик обладнання, взаємного розміщення будівель і споруд та комунікацій передбачають зовні або всередині підвальної частини будівель і споруд.</w:t>
      </w:r>
    </w:p>
    <w:p w:rsidR="008E2ED7" w:rsidRDefault="008E2ED7">
      <w:pPr>
        <w:pStyle w:val="a3"/>
        <w:kinsoku w:val="0"/>
        <w:overflowPunct w:val="0"/>
        <w:spacing w:line="278" w:lineRule="auto"/>
        <w:ind w:right="110" w:firstLine="396"/>
        <w:jc w:val="both"/>
        <w:rPr>
          <w:color w:val="231F20"/>
        </w:rPr>
      </w:pPr>
      <w:r>
        <w:rPr>
          <w:color w:val="231F20"/>
        </w:rPr>
        <w:t>При проектуванні будівель і споруд з можливістю виконання робіт із вирівнювання за межами плану будівлі або споруди в проекті повинні міститися вимоги щодо влаштування вздовж будівлі або споруди траншеї, на дні якої повинні бути прокладені колії для переміщення бурового облад- нання. При вирівнюванні зсередини будівлі або споруди в одному з приміщень підвалу влашто- вують один чи декілька приямків (їх кількість призначається в залежності від розмірів будівлі або споруди в плані), розміри яких повинні бути достатніми для розміщення бурового обладнання.</w:t>
      </w:r>
    </w:p>
    <w:p w:rsidR="008E2ED7" w:rsidRDefault="008E2ED7">
      <w:pPr>
        <w:pStyle w:val="a3"/>
        <w:kinsoku w:val="0"/>
        <w:overflowPunct w:val="0"/>
        <w:spacing w:before="66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5 </w:t>
      </w:r>
      <w:r>
        <w:rPr>
          <w:color w:val="231F20"/>
        </w:rPr>
        <w:t>У проектах будівель і споруд, що підлягають вирівнюванню, слід передбачати встанов- ленн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геодезичних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марок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для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оведення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інструментальних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досліджень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час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експлуатації</w:t>
      </w:r>
      <w:r>
        <w:rPr>
          <w:color w:val="231F20"/>
          <w:spacing w:val="-14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15"/>
        </w:rPr>
        <w:t xml:space="preserve"> </w:t>
      </w:r>
      <w:r>
        <w:rPr>
          <w:color w:val="231F20"/>
        </w:rPr>
        <w:t>при виконанні робіт з вирівнювання.</w:t>
      </w:r>
    </w:p>
    <w:p w:rsidR="008E2ED7" w:rsidRDefault="008E2ED7">
      <w:pPr>
        <w:pStyle w:val="a3"/>
        <w:kinsoku w:val="0"/>
        <w:overflowPunct w:val="0"/>
        <w:spacing w:before="67" w:line="278" w:lineRule="auto"/>
        <w:ind w:right="111" w:firstLine="396"/>
        <w:jc w:val="both"/>
        <w:rPr>
          <w:color w:val="231F20"/>
        </w:rPr>
      </w:pPr>
      <w:r>
        <w:rPr>
          <w:b/>
          <w:bCs/>
          <w:color w:val="231F20"/>
        </w:rPr>
        <w:t xml:space="preserve">Б.6 </w:t>
      </w:r>
      <w:r>
        <w:rPr>
          <w:color w:val="231F20"/>
        </w:rPr>
        <w:t>У разі, коли несуча здатність будівлі або споруди, які вирівнюються, недостатня для сприйнятт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навантажень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ґрунту</w:t>
      </w:r>
      <w:r>
        <w:rPr>
          <w:color w:val="231F20"/>
          <w:spacing w:val="-4"/>
        </w:rPr>
        <w:t xml:space="preserve"> </w:t>
      </w:r>
      <w:r>
        <w:rPr>
          <w:color w:val="231F20"/>
        </w:rPr>
        <w:t>основи,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що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иникають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пі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час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вибурювання,</w:t>
      </w:r>
      <w:r>
        <w:rPr>
          <w:color w:val="231F20"/>
          <w:spacing w:val="-3"/>
        </w:rPr>
        <w:t xml:space="preserve"> </w:t>
      </w:r>
      <w:r>
        <w:rPr>
          <w:color w:val="231F20"/>
        </w:rPr>
        <w:t>необ- хідно передбачати підсилення конструкцій фундаменту і, за необхідності, надземної частини.</w:t>
      </w:r>
    </w:p>
    <w:p w:rsidR="008E2ED7" w:rsidRDefault="008E2ED7">
      <w:pPr>
        <w:pStyle w:val="a3"/>
        <w:kinsoku w:val="0"/>
        <w:overflowPunct w:val="0"/>
        <w:spacing w:before="67" w:line="278" w:lineRule="auto"/>
        <w:ind w:right="111" w:firstLine="396"/>
        <w:jc w:val="both"/>
        <w:rPr>
          <w:color w:val="231F20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В</w:t>
      </w:r>
    </w:p>
    <w:p w:rsidR="008E2ED7" w:rsidRDefault="008E2ED7">
      <w:pPr>
        <w:pStyle w:val="a3"/>
        <w:kinsoku w:val="0"/>
        <w:overflowPunct w:val="0"/>
        <w:spacing w:before="19"/>
        <w:ind w:left="84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рекомендований)</w:t>
      </w:r>
    </w:p>
    <w:p w:rsidR="008E2ED7" w:rsidRDefault="008E2ED7">
      <w:pPr>
        <w:pStyle w:val="2"/>
        <w:kinsoku w:val="0"/>
        <w:overflowPunct w:val="0"/>
        <w:spacing w:before="198"/>
        <w:ind w:left="81" w:right="83" w:firstLine="0"/>
        <w:jc w:val="center"/>
        <w:rPr>
          <w:color w:val="231F20"/>
          <w:spacing w:val="-2"/>
        </w:rPr>
      </w:pPr>
      <w:r>
        <w:rPr>
          <w:color w:val="231F20"/>
        </w:rPr>
        <w:t>ГРАНИЧНІ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НАЧЕННЯ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УМІСНИХ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СПОРУД</w:t>
      </w:r>
      <w:r>
        <w:rPr>
          <w:color w:val="231F20"/>
          <w:spacing w:val="-2"/>
        </w:rPr>
        <w:t xml:space="preserve"> </w:t>
      </w:r>
      <w:r>
        <w:rPr>
          <w:color w:val="231F20"/>
        </w:rPr>
        <w:t>З</w:t>
      </w:r>
      <w:r>
        <w:rPr>
          <w:color w:val="231F20"/>
          <w:spacing w:val="-1"/>
        </w:rPr>
        <w:t xml:space="preserve"> </w:t>
      </w:r>
      <w:r>
        <w:rPr>
          <w:color w:val="231F20"/>
          <w:spacing w:val="-2"/>
        </w:rPr>
        <w:t>ОСНОВОЮ</w:t>
      </w:r>
    </w:p>
    <w:p w:rsidR="008E2ED7" w:rsidRDefault="008E2ED7">
      <w:pPr>
        <w:pStyle w:val="a3"/>
        <w:kinsoku w:val="0"/>
        <w:overflowPunct w:val="0"/>
        <w:ind w:left="0"/>
        <w:rPr>
          <w:b/>
          <w:bCs/>
          <w:sz w:val="22"/>
          <w:szCs w:val="22"/>
        </w:rPr>
      </w:pPr>
    </w:p>
    <w:p w:rsidR="008E2ED7" w:rsidRDefault="008E2ED7">
      <w:pPr>
        <w:pStyle w:val="a3"/>
        <w:kinsoku w:val="0"/>
        <w:overflowPunct w:val="0"/>
        <w:spacing w:before="11"/>
        <w:ind w:left="0"/>
        <w:rPr>
          <w:b/>
          <w:bCs/>
          <w:sz w:val="28"/>
          <w:szCs w:val="28"/>
        </w:rPr>
      </w:pPr>
    </w:p>
    <w:p w:rsidR="008E2ED7" w:rsidRDefault="008E2ED7">
      <w:pPr>
        <w:pStyle w:val="a3"/>
        <w:kinsoku w:val="0"/>
        <w:overflowPunct w:val="0"/>
        <w:spacing w:line="278" w:lineRule="auto"/>
        <w:ind w:firstLine="396"/>
        <w:rPr>
          <w:color w:val="231F20"/>
        </w:rPr>
      </w:pPr>
      <w:r>
        <w:rPr>
          <w:b/>
          <w:bCs/>
          <w:color w:val="231F20"/>
        </w:rPr>
        <w:t>В.1</w:t>
      </w:r>
      <w:r>
        <w:rPr>
          <w:b/>
          <w:bCs/>
          <w:color w:val="231F20"/>
          <w:spacing w:val="40"/>
        </w:rPr>
        <w:t xml:space="preserve"> </w:t>
      </w:r>
      <w:r>
        <w:rPr>
          <w:color w:val="231F20"/>
        </w:rPr>
        <w:t>Гранич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значення сумісних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будівель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>і споруд з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основою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наведені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в</w:t>
      </w:r>
      <w:r>
        <w:rPr>
          <w:color w:val="231F20"/>
          <w:spacing w:val="40"/>
        </w:rPr>
        <w:t xml:space="preserve"> </w:t>
      </w:r>
      <w:r>
        <w:rPr>
          <w:color w:val="231F20"/>
        </w:rPr>
        <w:t>таб- лиці В.1.</w:t>
      </w:r>
    </w:p>
    <w:p w:rsidR="008E2ED7" w:rsidRDefault="008E2ED7">
      <w:pPr>
        <w:pStyle w:val="a3"/>
        <w:kinsoku w:val="0"/>
        <w:overflowPunct w:val="0"/>
        <w:spacing w:before="87"/>
        <w:rPr>
          <w:color w:val="231F20"/>
          <w:spacing w:val="-2"/>
        </w:rPr>
      </w:pPr>
      <w:r>
        <w:rPr>
          <w:b/>
          <w:bCs/>
          <w:color w:val="231F20"/>
        </w:rPr>
        <w:t>Таблиця</w:t>
      </w:r>
      <w:r>
        <w:rPr>
          <w:b/>
          <w:bCs/>
          <w:color w:val="231F20"/>
          <w:spacing w:val="-1"/>
        </w:rPr>
        <w:t xml:space="preserve"> </w:t>
      </w:r>
      <w:r>
        <w:rPr>
          <w:b/>
          <w:bCs/>
          <w:color w:val="231F20"/>
        </w:rPr>
        <w:t xml:space="preserve">В.1 </w:t>
      </w:r>
      <w:r>
        <w:rPr>
          <w:color w:val="231F20"/>
        </w:rPr>
        <w:t>– Граничні значення сумісних деформацій</w:t>
      </w:r>
      <w:r>
        <w:rPr>
          <w:color w:val="231F20"/>
          <w:spacing w:val="-1"/>
        </w:rPr>
        <w:t xml:space="preserve"> </w:t>
      </w:r>
      <w:r>
        <w:rPr>
          <w:color w:val="231F20"/>
        </w:rPr>
        <w:t xml:space="preserve">будівель і споруд з </w:t>
      </w:r>
      <w:r>
        <w:rPr>
          <w:color w:val="231F20"/>
          <w:spacing w:val="-2"/>
        </w:rPr>
        <w:t>основою</w:t>
      </w: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3"/>
          <w:szCs w:val="13"/>
        </w:rPr>
      </w:pPr>
    </w:p>
    <w:tbl>
      <w:tblPr>
        <w:tblW w:w="0" w:type="auto"/>
        <w:tblInd w:w="123" w:type="dxa"/>
        <w:tblLayout w:type="fixed"/>
        <w:tblCellMar>
          <w:top w:w="57" w:type="dxa"/>
          <w:left w:w="28" w:type="dxa"/>
          <w:bottom w:w="85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E74CC9" w:rsidRPr="00124371" w:rsidTr="005708A1">
        <w:trPr>
          <w:trHeight w:val="20"/>
        </w:trPr>
        <w:tc>
          <w:tcPr>
            <w:tcW w:w="3176" w:type="dxa"/>
            <w:vMerge w:val="restart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иди будівель і споруд</w:t>
            </w:r>
          </w:p>
        </w:tc>
        <w:tc>
          <w:tcPr>
            <w:tcW w:w="6449" w:type="dxa"/>
            <w:gridSpan w:val="6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Граничні величини деформацій</w:t>
            </w:r>
          </w:p>
        </w:tc>
      </w:tr>
      <w:tr w:rsidR="00E74CC9" w:rsidRPr="00124371" w:rsidTr="005708A1">
        <w:trPr>
          <w:trHeight w:val="20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222" w:type="dxa"/>
            <w:gridSpan w:val="3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за технологічними чи архітектурними вимогами до деформацій будівель і споруд</w:t>
            </w:r>
          </w:p>
        </w:tc>
        <w:tc>
          <w:tcPr>
            <w:tcW w:w="3227" w:type="dxa"/>
            <w:gridSpan w:val="3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за умов міцності, стійкості і тріщиностійкості конструкцій, включаючи загальну стійкість будівлі і споруди</w:t>
            </w:r>
          </w:p>
        </w:tc>
      </w:tr>
      <w:tr w:rsidR="00E74CC9" w:rsidRPr="00124371" w:rsidTr="005708A1">
        <w:trPr>
          <w:trHeight w:val="1850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ідносна різниця осідань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position w:val="-28"/>
              </w:rPr>
              <w:object w:dxaOrig="880" w:dyaOrig="660">
                <v:shape id="_x0000_i1036" type="#_x0000_t75" style="width:44.15pt;height:33.3pt" o:ole="">
                  <v:imagedata r:id="rId41" o:title=""/>
                </v:shape>
                <o:OLEObject Type="Embed" ProgID="Equation.DSMT4" ShapeID="_x0000_i1036" DrawAspect="Content" ObjectID="_1729243304" r:id="rId42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крен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cереднє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(в дуж- ках мак-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имальне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max,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)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осідання,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відносна різниця осідань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position w:val="-28"/>
              </w:rPr>
              <w:object w:dxaOrig="840" w:dyaOrig="660">
                <v:shape id="_x0000_i1037" type="#_x0000_t75" style="width:42.35pt;height:33.3pt" o:ole="">
                  <v:imagedata r:id="rId43" o:title=""/>
                </v:shape>
                <o:OLEObject Type="Embed" ProgID="Equation.DSMT4" ShapeID="_x0000_i1037" DrawAspect="Content" ObjectID="_1729243305" r:id="rId44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крен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cереднє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(в дуж- ках мак-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имальне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i/>
                <w:iCs/>
                <w:color w:val="231F20"/>
                <w:sz w:val="20"/>
                <w:szCs w:val="20"/>
              </w:rPr>
              <w:t>S</w:t>
            </w:r>
            <w:r w:rsidRPr="00124371">
              <w:rPr>
                <w:color w:val="231F20"/>
                <w:sz w:val="20"/>
                <w:szCs w:val="20"/>
                <w:vertAlign w:val="subscript"/>
              </w:rPr>
              <w:t>max,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color w:val="231F20"/>
                <w:sz w:val="20"/>
                <w:szCs w:val="20"/>
              </w:rPr>
              <w:t>)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осідання,</w:t>
            </w:r>
          </w:p>
          <w:p w:rsidR="00E74CC9" w:rsidRPr="00124371" w:rsidRDefault="00E74CC9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см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 Одноповерхові промислові і цивільні будівлі і споруди з повним каркасом, з шарнірним прикріпленням ригелів у двох напрямках при кроці колон 6 м і 12 м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-(3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-(3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 Те саме з жорстким прикріп- ленням ригелів до колон у поперечному напрямку і шар- нірним у поздовжньому при кроці колон 6 м і 12 м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 Промислові і цивільні багато- поверхові каркасні будівлі і споруди рамної, зв’язкової та рамно-зв’язкової системи заввишки до 5 поверхів:</w:t>
            </w:r>
          </w:p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із залізобетонн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і сталевим каркасом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5708A1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A25BA3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будівлі і споруди на плитних чи стрічкових фунда- ментах з рамно-просторовою підвальною частиною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-20</w:t>
            </w:r>
          </w:p>
        </w:tc>
      </w:tr>
    </w:tbl>
    <w:p w:rsidR="008E2ED7" w:rsidRDefault="008E2ED7">
      <w:pPr>
        <w:rPr>
          <w:sz w:val="13"/>
          <w:szCs w:val="13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 w:rsidP="00E74CC9">
      <w:pPr>
        <w:pStyle w:val="a3"/>
        <w:kinsoku w:val="0"/>
        <w:overflowPunct w:val="0"/>
        <w:spacing w:before="7"/>
        <w:ind w:left="0"/>
        <w:rPr>
          <w:color w:val="231F20"/>
          <w:spacing w:val="-5"/>
        </w:rPr>
      </w:pPr>
      <w:r>
        <w:rPr>
          <w:color w:val="231F20"/>
        </w:rPr>
        <w:lastRenderedPageBreak/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В.1</w:t>
      </w:r>
    </w:p>
    <w:tbl>
      <w:tblPr>
        <w:tblW w:w="0" w:type="auto"/>
        <w:tblInd w:w="123" w:type="dxa"/>
        <w:tblLayout w:type="fixed"/>
        <w:tblCellMar>
          <w:top w:w="57" w:type="dxa"/>
          <w:left w:w="28" w:type="dxa"/>
          <w:bottom w:w="85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 Каркасні промислові допо- міжні одноповерхові будівлі і споруди з підвісними кран- балками, трьохшарнірні з залізобетонних рам, будівлі і споруди з легких металевих конструкцій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2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 Промислові і цивільні багато- поверхові безкаркасні будівлі і споруди при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H</w:t>
            </w:r>
            <w:r w:rsidRPr="00124371">
              <w:rPr>
                <w:i/>
                <w:iCs/>
                <w:color w:val="231F20"/>
                <w:sz w:val="20"/>
                <w:szCs w:val="20"/>
                <w:lang w:val="en-US"/>
              </w:rPr>
              <w:t>/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L </w:t>
            </w:r>
            <w:r w:rsidRPr="00124371">
              <w:rPr>
                <w:color w:val="231F20"/>
                <w:sz w:val="20"/>
                <w:szCs w:val="20"/>
              </w:rPr>
              <w:t>≤ 0,75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8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H</w:t>
            </w:r>
            <w:r w:rsidRPr="00124371">
              <w:rPr>
                <w:i/>
                <w:iCs/>
                <w:color w:val="231F20"/>
                <w:sz w:val="20"/>
                <w:szCs w:val="20"/>
                <w:lang w:val="en-US"/>
              </w:rPr>
              <w:t>/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L </w:t>
            </w:r>
            <w:r w:rsidRPr="00124371">
              <w:rPr>
                <w:color w:val="231F20"/>
                <w:sz w:val="20"/>
                <w:szCs w:val="20"/>
              </w:rPr>
              <w:t>&gt; 0,75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-2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 Житлові багатоповерхові безкаркасні будівлі і споруди з несучими стінами з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ликих панелей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1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ликих блоків або цегляної кладки без армування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 армуванням, в тому числі з влаштуванням поверхових поясів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u w:val="single"/>
              </w:rPr>
              <w:t>0,005</w:t>
            </w:r>
            <w:r w:rsidRPr="00124371">
              <w:rPr>
                <w:color w:val="231F20"/>
                <w:sz w:val="20"/>
                <w:szCs w:val="20"/>
                <w:u w:val="single"/>
                <w:vertAlign w:val="superscript"/>
              </w:rPr>
              <w:t>**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)</w:t>
            </w: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 Громадські будівлі і споруди особливої значущості, мону- ментальні споруди, будівлі і споруди з великими залами прогоном (15 – 18) м та більше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 Культові жорсткі будівлі і споруди (дзвіниці, мінарети, часовні), що окремо стоять,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пр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H L </w:t>
            </w:r>
            <w:r w:rsidRPr="00124371">
              <w:rPr>
                <w:color w:val="231F20"/>
                <w:sz w:val="20"/>
                <w:szCs w:val="20"/>
              </w:rPr>
              <w:t>&gt; 0,7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9 Культові багатокупольні будівлі і споруди податливої конструктивної схеми з конструкціями у вигляді арок, склепінь, куполів тощо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 Дитячі дошкільні будівлі і споруди, лікарні, поліклініки, школи, театри, клуби тощо:</w:t>
            </w:r>
          </w:p>
          <w:p w:rsidR="00E74CC9" w:rsidRPr="00124371" w:rsidRDefault="00E74CC9" w:rsidP="0089760E">
            <w:pPr>
              <w:pStyle w:val="TableParagraph"/>
              <w:kinsoku w:val="0"/>
              <w:overflowPunct w:val="0"/>
              <w:jc w:val="both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аввишки (1 – 3) поверхи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заввишки (4 – 5) поверхів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</w:t>
            </w:r>
          </w:p>
        </w:tc>
      </w:tr>
      <w:tr w:rsidR="00E74CC9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89760E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1 Установи соціального обслуговування, допоміжні будівлі і споруди міської інфраструктури, побутові прибудови промислових будівель і споруд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*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*)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E74CC9" w:rsidRPr="00124371" w:rsidRDefault="00E74CC9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0</w:t>
            </w:r>
          </w:p>
        </w:tc>
      </w:tr>
    </w:tbl>
    <w:p w:rsidR="008E2ED7" w:rsidRDefault="008E2ED7">
      <w:pPr>
        <w:pStyle w:val="a3"/>
        <w:kinsoku w:val="0"/>
        <w:overflowPunct w:val="0"/>
        <w:spacing w:before="3"/>
        <w:ind w:left="0"/>
        <w:rPr>
          <w:sz w:val="8"/>
          <w:szCs w:val="8"/>
        </w:rPr>
      </w:pPr>
    </w:p>
    <w:p w:rsidR="008E2ED7" w:rsidRDefault="008E2ED7">
      <w:pPr>
        <w:rPr>
          <w:sz w:val="8"/>
          <w:szCs w:val="8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7"/>
        <w:ind w:left="0"/>
      </w:pPr>
    </w:p>
    <w:p w:rsidR="008E2ED7" w:rsidRDefault="008E2ED7">
      <w:pPr>
        <w:pStyle w:val="a3"/>
        <w:kinsoku w:val="0"/>
        <w:overflowPunct w:val="0"/>
        <w:spacing w:before="95"/>
        <w:ind w:left="120"/>
        <w:rPr>
          <w:color w:val="231F20"/>
          <w:spacing w:val="-5"/>
        </w:rPr>
      </w:pPr>
      <w:r>
        <w:rPr>
          <w:color w:val="231F20"/>
        </w:rPr>
        <w:t>Продовження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таблиці</w:t>
      </w:r>
      <w:r>
        <w:rPr>
          <w:color w:val="231F20"/>
          <w:spacing w:val="-6"/>
        </w:rPr>
        <w:t xml:space="preserve"> </w:t>
      </w:r>
      <w:r>
        <w:rPr>
          <w:color w:val="231F20"/>
          <w:spacing w:val="-5"/>
        </w:rPr>
        <w:t>В.1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5"/>
          <w:szCs w:val="5"/>
        </w:rPr>
      </w:pPr>
    </w:p>
    <w:tbl>
      <w:tblPr>
        <w:tblW w:w="0" w:type="auto"/>
        <w:tblInd w:w="123" w:type="dxa"/>
        <w:tblLayout w:type="fixed"/>
        <w:tblCellMar>
          <w:top w:w="28" w:type="dxa"/>
          <w:left w:w="28" w:type="dxa"/>
          <w:bottom w:w="57" w:type="dxa"/>
          <w:right w:w="28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4"/>
        <w:gridCol w:w="1074"/>
        <w:gridCol w:w="1074"/>
        <w:gridCol w:w="1074"/>
        <w:gridCol w:w="1079"/>
      </w:tblGrid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2 Споруди елеваторів із залізобетонних конструкцій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робочі споруди та силосні корпуси монолітної конструкції на спільній фундаментній плит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бірної конструкції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силосні корпуси монолітної конструкції, які стоять окремо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те саме збірної конструкції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робочі споруди на одній фундаментній плиті, які стоять окремо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3 Вугільні башт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4 Водонапірні башти на залізобетонній плит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5 Сталеві копр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6 Димарі заввишк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  <w:r w:rsidRPr="00124371">
              <w:rPr>
                <w:color w:val="231F20"/>
                <w:sz w:val="20"/>
                <w:szCs w:val="20"/>
              </w:rPr>
              <w:t>, м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2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2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3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3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4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4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5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5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6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6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7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7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1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4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10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2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3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200 &lt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E74CC9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30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Pr="00124371">
              <w:rPr>
                <w:color w:val="231F20"/>
                <w:sz w:val="20"/>
                <w:szCs w:val="20"/>
              </w:rPr>
              <w:t>&gt; 30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i/>
                <w:iCs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:2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7 Жорсткі будівлі і споруди заввишки до 100 м (крім наве- дених у позиціях 8, 12 – 16 цієї таблиці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20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18 Антенові споруди, телевi- зійні, радіорелейні тощо башти заввишк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Н</w:t>
            </w:r>
            <w:r w:rsidRPr="00124371">
              <w:rPr>
                <w:color w:val="231F20"/>
                <w:sz w:val="20"/>
                <w:szCs w:val="20"/>
              </w:rPr>
              <w:t>, м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="005708A1"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>≤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50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Н </w:t>
            </w:r>
            <w:r w:rsidRPr="00124371">
              <w:rPr>
                <w:color w:val="231F20"/>
                <w:sz w:val="20"/>
                <w:szCs w:val="20"/>
              </w:rPr>
              <w:t>&gt; 5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9 Опори повітряних ліній електропередачі:</w:t>
            </w:r>
          </w:p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проміжні прям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3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анкерні та анкерні кутові, кінцеві, портали відкритих розподільних пристроїв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 w:rsidTr="00E74CC9">
        <w:trPr>
          <w:trHeight w:val="2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E74CC9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спеціальні перехідн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</w:tbl>
    <w:p w:rsidR="008E2ED7" w:rsidRDefault="008E2ED7">
      <w:pPr>
        <w:rPr>
          <w:sz w:val="5"/>
          <w:szCs w:val="5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7"/>
        <w:ind w:left="0"/>
      </w:pPr>
    </w:p>
    <w:p w:rsidR="008E2ED7" w:rsidRDefault="008E2ED7">
      <w:pPr>
        <w:pStyle w:val="a3"/>
        <w:kinsoku w:val="0"/>
        <w:overflowPunct w:val="0"/>
        <w:spacing w:before="95"/>
        <w:ind w:left="120"/>
        <w:rPr>
          <w:color w:val="231F20"/>
          <w:spacing w:val="-5"/>
        </w:rPr>
      </w:pPr>
      <w:r>
        <w:rPr>
          <w:color w:val="231F20"/>
        </w:rPr>
        <w:t xml:space="preserve">Кінець таблиці </w:t>
      </w:r>
      <w:r>
        <w:rPr>
          <w:color w:val="231F20"/>
          <w:spacing w:val="-5"/>
        </w:rPr>
        <w:t>В.1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5"/>
          <w:szCs w:val="5"/>
        </w:rPr>
      </w:pPr>
    </w:p>
    <w:tbl>
      <w:tblPr>
        <w:tblW w:w="0" w:type="auto"/>
        <w:tblInd w:w="12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76"/>
        <w:gridCol w:w="1074"/>
        <w:gridCol w:w="1075"/>
        <w:gridCol w:w="1075"/>
        <w:gridCol w:w="1075"/>
        <w:gridCol w:w="1075"/>
        <w:gridCol w:w="1079"/>
      </w:tblGrid>
      <w:tr w:rsidR="008E2ED7" w:rsidRPr="00124371">
        <w:trPr>
          <w:trHeight w:val="335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1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3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5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7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0 Повітряні компресор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6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1 Котли: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вертикальні водотрубні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0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горизонтальні жаротрубні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89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2 Підкранові балки (підкранові шляхи):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у поперечному напрямку;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sz w:val="20"/>
                <w:szCs w:val="20"/>
              </w:rPr>
            </w:pP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33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у поздовжньому напрямку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C10F69" w:rsidRPr="00124371" w:rsidTr="00C10F69">
        <w:trPr>
          <w:trHeight w:val="537"/>
        </w:trPr>
        <w:tc>
          <w:tcPr>
            <w:tcW w:w="3176" w:type="dxa"/>
            <w:vMerge w:val="restart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480B3D">
            <w:pPr>
              <w:pStyle w:val="TableParagraph"/>
              <w:kinsoku w:val="0"/>
              <w:overflowPunct w:val="0"/>
              <w:spacing w:after="12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23 Резервуари металеві об’ємами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color w:val="231F20"/>
                <w:sz w:val="20"/>
                <w:szCs w:val="20"/>
              </w:rPr>
              <w:t>(тис. м</w:t>
            </w:r>
            <w:r w:rsidRPr="00124371">
              <w:rPr>
                <w:color w:val="231F20"/>
                <w:sz w:val="20"/>
                <w:szCs w:val="20"/>
                <w:vertAlign w:val="superscript"/>
              </w:rPr>
              <w:t>3</w:t>
            </w:r>
            <w:r w:rsidRPr="00124371">
              <w:rPr>
                <w:color w:val="231F20"/>
                <w:sz w:val="20"/>
                <w:szCs w:val="20"/>
              </w:rPr>
              <w:t>):</w:t>
            </w:r>
          </w:p>
          <w:p w:rsidR="00C10F69" w:rsidRPr="00124371" w:rsidRDefault="00C10F69" w:rsidP="00F56F7E">
            <w:pPr>
              <w:tabs>
                <w:tab w:val="left" w:pos="1584"/>
              </w:tabs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–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1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38" type="#_x0000_t75" style="width:1in;height:49pt" o:ole="">
                  <v:imagedata r:id="rId45" o:title=""/>
                </v:shape>
                <o:OLEObject Type="Embed" ProgID="Equation.DSMT4" ShapeID="_x0000_i1038" DrawAspect="Content" ObjectID="_1729243306" r:id="rId46"/>
              </w:object>
            </w: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rFonts w:ascii="Trebuchet MS" w:hAnsi="Trebuchet MS" w:cs="Trebuchet MS"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10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&lt;</w:t>
            </w:r>
            <w:r w:rsidRPr="00124371">
              <w:rPr>
                <w:color w:val="231F20"/>
                <w:sz w:val="20"/>
                <w:szCs w:val="20"/>
                <w:lang w:val="en-US"/>
              </w:rPr>
              <w:t xml:space="preserve">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2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39" type="#_x0000_t75" style="width:1in;height:49pt" o:ole="">
                  <v:imagedata r:id="rId45" o:title=""/>
                </v:shape>
                <o:OLEObject Type="Embed" ProgID="Equation.DSMT4" ShapeID="_x0000_i1039" DrawAspect="Content" ObjectID="_1729243307" r:id="rId47"/>
              </w:object>
            </w: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  <w:p w:rsidR="00C10F69" w:rsidRPr="00124371" w:rsidRDefault="00C10F69" w:rsidP="00F56F7E">
            <w:pPr>
              <w:pStyle w:val="TableParagraph"/>
              <w:tabs>
                <w:tab w:val="left" w:pos="1584"/>
              </w:tabs>
              <w:kinsoku w:val="0"/>
              <w:overflowPunct w:val="0"/>
              <w:rPr>
                <w:rFonts w:ascii="Trebuchet MS" w:hAnsi="Trebuchet MS" w:cs="Trebuchet MS"/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 20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&lt;</w:t>
            </w:r>
            <w:r w:rsidRPr="00124371">
              <w:rPr>
                <w:color w:val="231F20"/>
                <w:sz w:val="20"/>
                <w:szCs w:val="20"/>
                <w:lang w:val="en-US"/>
              </w:rPr>
              <w:t xml:space="preserve">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V </w:t>
            </w:r>
            <w:r w:rsidRPr="00124371">
              <w:rPr>
                <w:rFonts w:ascii="Trebuchet MS" w:hAnsi="Trebuchet MS" w:cs="Trebuchet MS"/>
                <w:color w:val="231F20"/>
                <w:sz w:val="20"/>
                <w:szCs w:val="20"/>
              </w:rPr>
              <w:t xml:space="preserve">≤ </w:t>
            </w:r>
            <w:r w:rsidRPr="00124371">
              <w:rPr>
                <w:color w:val="231F20"/>
                <w:sz w:val="20"/>
                <w:szCs w:val="20"/>
              </w:rPr>
              <w:t>60</w:t>
            </w:r>
            <w:r w:rsidRPr="00124371">
              <w:tab/>
            </w:r>
            <w:r w:rsidRPr="00124371">
              <w:rPr>
                <w:color w:val="231F20"/>
                <w:position w:val="-44"/>
                <w:sz w:val="20"/>
                <w:szCs w:val="20"/>
              </w:rPr>
              <w:object w:dxaOrig="1440" w:dyaOrig="980">
                <v:shape id="_x0000_i1040" type="#_x0000_t75" style="width:1in;height:49pt" o:ole="">
                  <v:imagedata r:id="rId45" o:title=""/>
                </v:shape>
                <o:OLEObject Type="Embed" ProgID="Equation.DSMT4" ShapeID="_x0000_i1040" DrawAspect="Content" ObjectID="_1729243308" r:id="rId48"/>
              </w:objec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  <w:tc>
          <w:tcPr>
            <w:tcW w:w="1075" w:type="dxa"/>
            <w:tcBorders>
              <w:top w:val="single" w:sz="4" w:space="0" w:color="231F20"/>
              <w:left w:val="single" w:sz="4" w:space="0" w:color="231F20"/>
              <w:right w:val="single" w:sz="4" w:space="0" w:color="231F20"/>
            </w:tcBorders>
            <w:vAlign w:val="bottom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03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1)/(8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03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</w:p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1)/(8)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  <w:r w:rsidRPr="00124371">
              <w:rPr>
                <w:color w:val="231F20"/>
                <w:sz w:val="20"/>
                <w:szCs w:val="20"/>
              </w:rPr>
              <w:br/>
              <w:t>0,06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8/</w:t>
            </w:r>
          </w:p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6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/</w:t>
            </w:r>
            <w:r w:rsidRPr="00124371">
              <w:rPr>
                <w:color w:val="231F20"/>
                <w:sz w:val="20"/>
                <w:szCs w:val="20"/>
              </w:rPr>
              <w:br/>
              <w:t>0,002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/(10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6/</w:t>
            </w:r>
            <w:r w:rsidRPr="00124371">
              <w:rPr>
                <w:color w:val="231F20"/>
                <w:sz w:val="20"/>
                <w:szCs w:val="20"/>
              </w:rPr>
              <w:br/>
              <w:t>0,002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5)/(10)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08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08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C10F69" w:rsidRPr="00124371" w:rsidTr="00C10F69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/</w:t>
            </w:r>
            <w:r w:rsidRPr="00124371">
              <w:rPr>
                <w:color w:val="231F20"/>
                <w:sz w:val="20"/>
                <w:szCs w:val="20"/>
              </w:rPr>
              <w:br/>
              <w:t>0,002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8)/(13)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4/</w:t>
            </w:r>
            <w:r w:rsidRPr="00124371">
              <w:rPr>
                <w:color w:val="231F20"/>
                <w:sz w:val="20"/>
                <w:szCs w:val="20"/>
              </w:rPr>
              <w:br/>
              <w:t>0,002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07/</w:t>
            </w:r>
            <w:r w:rsidRPr="00124371">
              <w:rPr>
                <w:color w:val="231F20"/>
                <w:sz w:val="20"/>
                <w:szCs w:val="20"/>
              </w:rPr>
              <w:br/>
              <w:t>0,005</w:t>
            </w:r>
          </w:p>
        </w:tc>
        <w:tc>
          <w:tcPr>
            <w:tcW w:w="1075" w:type="dxa"/>
            <w:tcBorders>
              <w:left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(18)/(13)</w:t>
            </w:r>
          </w:p>
        </w:tc>
      </w:tr>
      <w:tr w:rsidR="00C10F69" w:rsidRPr="00124371" w:rsidTr="00F56F7E">
        <w:trPr>
          <w:trHeight w:val="567"/>
        </w:trPr>
        <w:tc>
          <w:tcPr>
            <w:tcW w:w="3176" w:type="dxa"/>
            <w:vMerge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C10F69" w:rsidRPr="00124371" w:rsidRDefault="00C10F69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</w:p>
        </w:tc>
        <w:tc>
          <w:tcPr>
            <w:tcW w:w="1074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</w:t>
            </w:r>
            <w:r w:rsidRPr="00124371">
              <w:rPr>
                <w:color w:val="231F20"/>
                <w:sz w:val="20"/>
                <w:szCs w:val="20"/>
              </w:rPr>
              <w:br/>
              <w:t>0,01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  <w:lang w:val="ru-RU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/0,01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  <w:tc>
          <w:tcPr>
            <w:tcW w:w="1075" w:type="dxa"/>
            <w:tcBorders>
              <w:left w:val="single" w:sz="4" w:space="0" w:color="231F20"/>
              <w:bottom w:val="single" w:sz="4" w:space="0" w:color="231F20"/>
              <w:right w:val="single" w:sz="4" w:space="0" w:color="231F20"/>
            </w:tcBorders>
            <w:vAlign w:val="center"/>
          </w:tcPr>
          <w:p w:rsidR="00C10F69" w:rsidRPr="00124371" w:rsidRDefault="00C10F69" w:rsidP="00C10F69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  <w:lang w:val="ru-RU"/>
              </w:rPr>
              <w:t>–</w:t>
            </w:r>
          </w:p>
        </w:tc>
      </w:tr>
      <w:tr w:rsidR="008E2ED7" w:rsidRPr="00124371" w:rsidTr="00F56F7E">
        <w:trPr>
          <w:trHeight w:val="590"/>
        </w:trPr>
        <w:tc>
          <w:tcPr>
            <w:tcW w:w="3176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24 Підлоги промислових будi- вель і споруд з водостоками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1-0,02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  <w:tc>
          <w:tcPr>
            <w:tcW w:w="1074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0,02</w:t>
            </w:r>
          </w:p>
        </w:tc>
        <w:tc>
          <w:tcPr>
            <w:tcW w:w="1079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jc w:val="center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>–</w:t>
            </w:r>
          </w:p>
        </w:tc>
      </w:tr>
      <w:tr w:rsidR="008E2ED7" w:rsidRPr="00124371">
        <w:trPr>
          <w:trHeight w:val="2361"/>
        </w:trPr>
        <w:tc>
          <w:tcPr>
            <w:tcW w:w="9625" w:type="dxa"/>
            <w:gridSpan w:val="7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</w:tcPr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*)  Граничні величини кренів </w:t>
            </w:r>
            <w:r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i</w:t>
            </w:r>
            <w:r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 xml:space="preserve">та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Pr="00124371">
              <w:rPr>
                <w:i/>
                <w:iCs/>
                <w:color w:val="231F20"/>
                <w:sz w:val="20"/>
                <w:szCs w:val="20"/>
                <w:vertAlign w:val="subscript"/>
              </w:rPr>
              <w:t>uf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, передбачені для будівель і споруд, які оснащені ліфтами і пристроями для рихтування при наднормативних кренах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color w:val="231F20"/>
                <w:sz w:val="20"/>
                <w:szCs w:val="20"/>
              </w:rPr>
              <w:t xml:space="preserve">**) Граничні величини кренів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>i</w:t>
            </w:r>
            <w:r w:rsidR="004056EB" w:rsidRP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  <w:vertAlign w:val="subscript"/>
              </w:rPr>
              <w:t>us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 </w:t>
            </w:r>
            <w:r w:rsidRPr="00124371">
              <w:rPr>
                <w:color w:val="231F20"/>
                <w:sz w:val="20"/>
                <w:szCs w:val="20"/>
              </w:rPr>
              <w:t>, передбачені для будівель і споруд, якщо ці величини не обумовлені технологічними або експлуатаційними вимогами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1. </w:t>
            </w:r>
            <w:r w:rsidRPr="00124371">
              <w:rPr>
                <w:color w:val="231F20"/>
                <w:sz w:val="20"/>
                <w:szCs w:val="20"/>
              </w:rPr>
              <w:t xml:space="preserve">В позиціях 3, 5, 8 і 9 цієї таблиці позначено: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H </w:t>
            </w:r>
            <w:r w:rsidRPr="00124371">
              <w:rPr>
                <w:color w:val="231F20"/>
                <w:sz w:val="20"/>
                <w:szCs w:val="20"/>
              </w:rPr>
              <w:t xml:space="preserve">– повна висота будівлі або споруди від підошви фундаменту до карниза (верхy купола), м; </w:t>
            </w:r>
            <w:r w:rsidRPr="00124371">
              <w:rPr>
                <w:i/>
                <w:iCs/>
                <w:color w:val="231F20"/>
                <w:sz w:val="20"/>
                <w:szCs w:val="20"/>
              </w:rPr>
              <w:t xml:space="preserve">L </w:t>
            </w:r>
            <w:r w:rsidRPr="00124371">
              <w:rPr>
                <w:color w:val="231F20"/>
                <w:sz w:val="20"/>
                <w:szCs w:val="20"/>
              </w:rPr>
              <w:t>– довжина будівлі або споруди (відсіку), м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2. </w:t>
            </w:r>
            <w:r w:rsidRPr="00124371">
              <w:rPr>
                <w:color w:val="231F20"/>
                <w:sz w:val="20"/>
                <w:szCs w:val="20"/>
              </w:rPr>
              <w:t xml:space="preserve">В позиції 23 цієї таблиці діаметр днища приймають за величину </w:t>
            </w:r>
            <w:r w:rsid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Ɩ</w:t>
            </w:r>
            <w:r w:rsidRPr="00124371">
              <w:rPr>
                <w:color w:val="231F20"/>
                <w:sz w:val="20"/>
                <w:szCs w:val="20"/>
              </w:rPr>
              <w:t xml:space="preserve">; для контуру </w:t>
            </w:r>
            <w:r w:rsidR="004056EB">
              <w:rPr>
                <w:rFonts w:ascii="Times New Roman" w:hAnsi="Times New Roman" w:cs="Times New Roman"/>
                <w:i/>
                <w:iCs/>
                <w:color w:val="231F20"/>
                <w:sz w:val="20"/>
                <w:szCs w:val="20"/>
              </w:rPr>
              <w:t>Ɩ</w:t>
            </w:r>
            <w:r w:rsidRPr="00124371">
              <w:rPr>
                <w:color w:val="231F20"/>
                <w:sz w:val="20"/>
                <w:szCs w:val="20"/>
              </w:rPr>
              <w:t>= 6 м.</w:t>
            </w:r>
          </w:p>
          <w:p w:rsidR="008E2ED7" w:rsidRPr="00124371" w:rsidRDefault="008E2ED7" w:rsidP="005708A1">
            <w:pPr>
              <w:pStyle w:val="TableParagraph"/>
              <w:kinsoku w:val="0"/>
              <w:overflowPunct w:val="0"/>
              <w:rPr>
                <w:color w:val="231F20"/>
                <w:sz w:val="20"/>
                <w:szCs w:val="20"/>
              </w:rPr>
            </w:pPr>
            <w:r w:rsidRPr="00124371">
              <w:rPr>
                <w:b/>
                <w:bCs/>
                <w:color w:val="231F20"/>
                <w:sz w:val="20"/>
                <w:szCs w:val="20"/>
              </w:rPr>
              <w:t xml:space="preserve">Примітка 3. </w:t>
            </w:r>
            <w:r w:rsidRPr="00124371">
              <w:rPr>
                <w:color w:val="231F20"/>
                <w:sz w:val="20"/>
                <w:szCs w:val="20"/>
              </w:rPr>
              <w:t>В позиції 23 цієї таблиці над похилою лінією наведені вимоги для експлуатаційного періоду резервуарів; під похилою лінією – для гідравлічних випробувань резервуарів.</w:t>
            </w:r>
          </w:p>
        </w:tc>
      </w:tr>
    </w:tbl>
    <w:p w:rsidR="008E2ED7" w:rsidRDefault="008E2ED7">
      <w:pPr>
        <w:rPr>
          <w:sz w:val="5"/>
          <w:szCs w:val="5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spacing w:before="6"/>
        <w:ind w:left="0"/>
        <w:rPr>
          <w:sz w:val="18"/>
          <w:szCs w:val="18"/>
        </w:rPr>
      </w:pPr>
    </w:p>
    <w:p w:rsidR="008E2ED7" w:rsidRDefault="008E2ED7">
      <w:pPr>
        <w:pStyle w:val="a3"/>
        <w:kinsoku w:val="0"/>
        <w:overflowPunct w:val="0"/>
        <w:spacing w:before="95"/>
        <w:ind w:left="83" w:right="83"/>
        <w:jc w:val="center"/>
        <w:rPr>
          <w:color w:val="231F20"/>
          <w:spacing w:val="-10"/>
        </w:rPr>
      </w:pPr>
      <w:r>
        <w:rPr>
          <w:color w:val="231F20"/>
        </w:rPr>
        <w:t xml:space="preserve">ДОДАТОК </w:t>
      </w:r>
      <w:r>
        <w:rPr>
          <w:color w:val="231F20"/>
          <w:spacing w:val="-10"/>
        </w:rPr>
        <w:t>Г</w:t>
      </w:r>
    </w:p>
    <w:p w:rsidR="008E2ED7" w:rsidRDefault="008E2ED7">
      <w:pPr>
        <w:pStyle w:val="a3"/>
        <w:kinsoku w:val="0"/>
        <w:overflowPunct w:val="0"/>
        <w:spacing w:before="19"/>
        <w:ind w:left="83" w:right="83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(довідковий)</w:t>
      </w:r>
    </w:p>
    <w:p w:rsidR="008E2ED7" w:rsidRDefault="008E2ED7">
      <w:pPr>
        <w:pStyle w:val="2"/>
        <w:kinsoku w:val="0"/>
        <w:overflowPunct w:val="0"/>
        <w:spacing w:before="198"/>
        <w:ind w:left="82" w:right="83" w:firstLine="0"/>
        <w:jc w:val="center"/>
        <w:rPr>
          <w:color w:val="231F20"/>
          <w:spacing w:val="-2"/>
        </w:rPr>
      </w:pPr>
      <w:r>
        <w:rPr>
          <w:color w:val="231F20"/>
          <w:spacing w:val="-2"/>
        </w:rPr>
        <w:t>БІБЛІОГРАФІЯ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b/>
          <w:bCs/>
          <w:sz w:val="20"/>
          <w:szCs w:val="20"/>
        </w:rPr>
      </w:pP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1" w:line="278" w:lineRule="auto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20.12.2006 р. № 1764 "Технічний регламент будi- вельних виробів, будівель і споруд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59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Наказ Міністерства охорони здоров’я України від 12.05.2010 р. № 400 "Про затвердження Державних санітарних норм та правил "Гігієнічні вимоги до води питної, призначеної для споживання людиною"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/>
        <w:ind w:right="0" w:hanging="568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кон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 6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вітня 2000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 №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1642-III "Про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екологічну </w:t>
      </w:r>
      <w:r>
        <w:rPr>
          <w:color w:val="231F20"/>
          <w:spacing w:val="-2"/>
          <w:sz w:val="21"/>
          <w:szCs w:val="21"/>
        </w:rPr>
        <w:t>експертизу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9" w:line="278" w:lineRule="auto"/>
        <w:ind w:right="110"/>
        <w:jc w:val="left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Постанова Кабінету Міністрів України від 28.08.2013 р. № 808 "Про затвердження переліку видів діяльності та об’єктів, що становлять підвищену екологічну небезпеку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59"/>
        <w:ind w:right="0" w:hanging="568"/>
        <w:jc w:val="left"/>
        <w:rPr>
          <w:color w:val="231F20"/>
          <w:spacing w:val="-2"/>
          <w:sz w:val="21"/>
          <w:szCs w:val="21"/>
        </w:rPr>
      </w:pPr>
      <w:r>
        <w:rPr>
          <w:color w:val="231F20"/>
          <w:sz w:val="21"/>
          <w:szCs w:val="21"/>
        </w:rPr>
        <w:t>Закон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 18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ічня 2001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 2245-III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"Про об’єкт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 xml:space="preserve">підвищеної </w:t>
      </w:r>
      <w:r>
        <w:rPr>
          <w:color w:val="231F20"/>
          <w:spacing w:val="-2"/>
          <w:sz w:val="21"/>
          <w:szCs w:val="21"/>
        </w:rPr>
        <w:t>небезпеки"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9"/>
        <w:ind w:right="0" w:hanging="568"/>
        <w:jc w:val="left"/>
        <w:rPr>
          <w:color w:val="231F20"/>
          <w:spacing w:val="-4"/>
          <w:sz w:val="21"/>
          <w:szCs w:val="21"/>
        </w:rPr>
      </w:pPr>
      <w:r>
        <w:rPr>
          <w:color w:val="231F20"/>
          <w:sz w:val="21"/>
          <w:szCs w:val="21"/>
        </w:rPr>
        <w:t>Земельний</w:t>
      </w:r>
      <w:r>
        <w:rPr>
          <w:color w:val="231F20"/>
          <w:spacing w:val="-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кодекс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країни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ід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5 жовтня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2001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.</w:t>
      </w:r>
      <w:r>
        <w:rPr>
          <w:color w:val="231F20"/>
          <w:spacing w:val="-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№ 2768-</w:t>
      </w:r>
      <w:r>
        <w:rPr>
          <w:color w:val="231F20"/>
          <w:spacing w:val="-4"/>
          <w:sz w:val="21"/>
          <w:szCs w:val="21"/>
        </w:rPr>
        <w:t>III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98" w:line="278" w:lineRule="auto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СНиП 2.02.05-87 Фундаменты машин с динамическими нагрузками (Фундаменти машин з динамічними навантаженнями)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z w:val="21"/>
          <w:szCs w:val="21"/>
        </w:rPr>
      </w:pPr>
      <w:r>
        <w:rPr>
          <w:color w:val="231F20"/>
          <w:sz w:val="21"/>
          <w:szCs w:val="21"/>
        </w:rPr>
        <w:t>ВСН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490-87</w:t>
      </w:r>
      <w:r>
        <w:rPr>
          <w:color w:val="231F20"/>
          <w:spacing w:val="-11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ектирование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стройство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свайных</w:t>
      </w:r>
      <w:r>
        <w:rPr>
          <w:color w:val="231F20"/>
          <w:spacing w:val="-8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ундаментов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9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пунтовых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граждений</w:t>
      </w:r>
      <w:r>
        <w:rPr>
          <w:color w:val="231F20"/>
          <w:spacing w:val="-10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 условия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конструкции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мышленны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едприятий</w:t>
      </w:r>
      <w:r>
        <w:rPr>
          <w:color w:val="231F20"/>
          <w:spacing w:val="-13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и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городской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застройки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(Проектуван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 влаштування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альових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фундаментів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і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шпунтови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огорож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в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умовах</w:t>
      </w:r>
      <w:r>
        <w:rPr>
          <w:color w:val="231F20"/>
          <w:spacing w:val="-14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реконструкції</w:t>
      </w:r>
      <w:r>
        <w:rPr>
          <w:color w:val="231F20"/>
          <w:spacing w:val="-15"/>
          <w:sz w:val="21"/>
          <w:szCs w:val="21"/>
        </w:rPr>
        <w:t xml:space="preserve"> </w:t>
      </w:r>
      <w:r>
        <w:rPr>
          <w:color w:val="231F20"/>
          <w:sz w:val="21"/>
          <w:szCs w:val="21"/>
        </w:rPr>
        <w:t>промислових підприємств і міської забудови). М.: Минмонтажспецстрой СССР, 1988.</w:t>
      </w:r>
    </w:p>
    <w:p w:rsidR="008E2ED7" w:rsidRDefault="008E2ED7">
      <w:pPr>
        <w:pStyle w:val="a5"/>
        <w:numPr>
          <w:ilvl w:val="0"/>
          <w:numId w:val="1"/>
        </w:numPr>
        <w:tabs>
          <w:tab w:val="left" w:pos="681"/>
        </w:tabs>
        <w:kinsoku w:val="0"/>
        <w:overflowPunct w:val="0"/>
        <w:spacing w:before="60" w:line="278" w:lineRule="auto"/>
        <w:ind w:right="110"/>
        <w:rPr>
          <w:color w:val="231F20"/>
          <w:sz w:val="21"/>
          <w:szCs w:val="21"/>
        </w:rPr>
        <w:sectPr w:rsidR="008E2ED7">
          <w:pgSz w:w="11910" w:h="16840"/>
          <w:pgMar w:top="880" w:right="1020" w:bottom="1140" w:left="1020" w:header="687" w:footer="946" w:gutter="0"/>
          <w:cols w:space="720"/>
          <w:noEndnote/>
        </w:sect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3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95" w:line="278" w:lineRule="auto"/>
        <w:ind w:left="396" w:right="391"/>
        <w:jc w:val="both"/>
        <w:rPr>
          <w:color w:val="231F20"/>
        </w:rPr>
      </w:pPr>
      <w:r>
        <w:rPr>
          <w:b/>
          <w:bCs/>
          <w:color w:val="231F20"/>
        </w:rPr>
        <w:t xml:space="preserve">Ключові слова: </w:t>
      </w:r>
      <w:r>
        <w:rPr>
          <w:color w:val="231F20"/>
        </w:rPr>
        <w:t>вирівнювання споруд, вибурювання ґрунту під підошвою фундаментів, геотехнічні впливи, ґрунти з особливими властивостями, геотехнічний моніторинг, компен- сація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нерівномірних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деформацій</w:t>
      </w:r>
      <w:r>
        <w:rPr>
          <w:color w:val="231F20"/>
          <w:spacing w:val="-9"/>
        </w:rPr>
        <w:t xml:space="preserve"> </w:t>
      </w:r>
      <w:r>
        <w:rPr>
          <w:color w:val="231F20"/>
        </w:rPr>
        <w:t>ґрунтів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основи,</w:t>
      </w:r>
      <w:r>
        <w:rPr>
          <w:color w:val="231F20"/>
          <w:spacing w:val="-6"/>
        </w:rPr>
        <w:t xml:space="preserve"> </w:t>
      </w:r>
      <w:r>
        <w:rPr>
          <w:color w:val="231F20"/>
        </w:rPr>
        <w:t>конструктивні</w:t>
      </w:r>
      <w:r>
        <w:rPr>
          <w:color w:val="231F20"/>
          <w:spacing w:val="-5"/>
        </w:rPr>
        <w:t xml:space="preserve"> </w:t>
      </w:r>
      <w:r>
        <w:rPr>
          <w:color w:val="231F20"/>
        </w:rPr>
        <w:t>та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геотехнічні</w:t>
      </w:r>
      <w:r>
        <w:rPr>
          <w:color w:val="231F20"/>
          <w:spacing w:val="-7"/>
        </w:rPr>
        <w:t xml:space="preserve"> </w:t>
      </w:r>
      <w:r>
        <w:rPr>
          <w:color w:val="231F20"/>
        </w:rPr>
        <w:t>заходи</w:t>
      </w:r>
      <w:r>
        <w:rPr>
          <w:color w:val="231F20"/>
          <w:spacing w:val="-8"/>
        </w:rPr>
        <w:t xml:space="preserve"> </w:t>
      </w:r>
      <w:r>
        <w:rPr>
          <w:color w:val="231F20"/>
        </w:rPr>
        <w:t>захисту, науково-технічний супровід, негативні впливи ґрунтової основи, нерівномірні деформації ґрунтової основи, піддомкрачування, підроблювані території, природні геологічні процеси, проектування, розрахунки, розрахункові моделі, сейсмічні та динамічні дії, складні інженер- но-геологічні умови, сейсмоізоляція, споруди, структурно нестійкі просідаючі лесові ґрунти.</w:t>
      </w: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ind w:left="0"/>
        <w:rPr>
          <w:sz w:val="20"/>
          <w:szCs w:val="20"/>
        </w:rPr>
      </w:pPr>
    </w:p>
    <w:p w:rsidR="008E2ED7" w:rsidRDefault="008E2ED7">
      <w:pPr>
        <w:pStyle w:val="a3"/>
        <w:kinsoku w:val="0"/>
        <w:overflowPunct w:val="0"/>
        <w:spacing w:before="5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before="96" w:line="312" w:lineRule="auto"/>
        <w:ind w:left="3901" w:right="3739" w:firstLine="52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* * * * * * * * * * Редактор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2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А.О.</w:t>
      </w:r>
      <w:r>
        <w:rPr>
          <w:color w:val="231F20"/>
          <w:spacing w:val="-8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Луковська</w:t>
      </w:r>
    </w:p>
    <w:p w:rsidR="008E2ED7" w:rsidRDefault="008E2ED7">
      <w:pPr>
        <w:pStyle w:val="a3"/>
        <w:kinsoku w:val="0"/>
        <w:overflowPunct w:val="0"/>
        <w:spacing w:before="2"/>
        <w:ind w:left="3511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Комп’ютерн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ерстка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–</w:t>
      </w:r>
      <w:r>
        <w:rPr>
          <w:color w:val="231F20"/>
          <w:spacing w:val="-3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В.Б.Чукашкіна</w:t>
      </w:r>
    </w:p>
    <w:p w:rsidR="008E2ED7" w:rsidRDefault="008E2ED7">
      <w:pPr>
        <w:pStyle w:val="a3"/>
        <w:kinsoku w:val="0"/>
        <w:overflowPunct w:val="0"/>
        <w:spacing w:before="8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ind w:left="61" w:right="83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Формат</w:t>
      </w:r>
      <w:r>
        <w:rPr>
          <w:color w:val="231F20"/>
          <w:spacing w:val="4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60х84</w:t>
      </w:r>
      <w:r>
        <w:rPr>
          <w:color w:val="231F20"/>
          <w:sz w:val="16"/>
          <w:szCs w:val="16"/>
          <w:vertAlign w:val="superscript"/>
        </w:rPr>
        <w:t>1</w:t>
      </w:r>
      <w:r>
        <w:rPr>
          <w:color w:val="231F20"/>
          <w:sz w:val="16"/>
          <w:szCs w:val="16"/>
        </w:rPr>
        <w:t>/</w:t>
      </w:r>
      <w:r>
        <w:rPr>
          <w:color w:val="231F20"/>
          <w:sz w:val="16"/>
          <w:szCs w:val="16"/>
          <w:vertAlign w:val="subscript"/>
        </w:rPr>
        <w:t>8</w:t>
      </w:r>
      <w:r>
        <w:rPr>
          <w:color w:val="231F20"/>
          <w:sz w:val="16"/>
          <w:szCs w:val="16"/>
        </w:rPr>
        <w:t>. Папір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офсетний. Гарнітура</w:t>
      </w:r>
      <w:r>
        <w:rPr>
          <w:color w:val="231F20"/>
          <w:spacing w:val="1"/>
          <w:sz w:val="16"/>
          <w:szCs w:val="16"/>
        </w:rPr>
        <w:t xml:space="preserve"> </w:t>
      </w:r>
      <w:r>
        <w:rPr>
          <w:color w:val="231F20"/>
          <w:spacing w:val="-2"/>
          <w:sz w:val="16"/>
          <w:szCs w:val="16"/>
        </w:rPr>
        <w:t>"Arial".</w:t>
      </w:r>
    </w:p>
    <w:p w:rsidR="008E2ED7" w:rsidRDefault="008E2ED7">
      <w:pPr>
        <w:pStyle w:val="a3"/>
        <w:kinsoku w:val="0"/>
        <w:overflowPunct w:val="0"/>
        <w:spacing w:before="56"/>
        <w:ind w:left="2007" w:right="2026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 xml:space="preserve">Друк </w:t>
      </w:r>
      <w:r>
        <w:rPr>
          <w:color w:val="231F20"/>
          <w:spacing w:val="-2"/>
          <w:sz w:val="16"/>
          <w:szCs w:val="16"/>
        </w:rPr>
        <w:t>офсетний.</w:t>
      </w:r>
    </w:p>
    <w:p w:rsidR="008E2ED7" w:rsidRDefault="008E2ED7">
      <w:pPr>
        <w:pStyle w:val="a3"/>
        <w:kinsoku w:val="0"/>
        <w:overflowPunct w:val="0"/>
        <w:spacing w:before="9"/>
        <w:ind w:left="0"/>
        <w:rPr>
          <w:sz w:val="25"/>
          <w:szCs w:val="25"/>
        </w:rPr>
      </w:pPr>
    </w:p>
    <w:p w:rsidR="008E2ED7" w:rsidRDefault="008E2ED7">
      <w:pPr>
        <w:pStyle w:val="a3"/>
        <w:kinsoku w:val="0"/>
        <w:overflowPunct w:val="0"/>
        <w:spacing w:line="312" w:lineRule="auto"/>
        <w:ind w:left="3064" w:right="3007" w:firstLine="197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Державне підприємство "Укрархбудінформ". вул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ривонос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А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м.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Київ-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03037,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Україна.</w:t>
      </w:r>
    </w:p>
    <w:p w:rsidR="008E2ED7" w:rsidRDefault="008E2ED7">
      <w:pPr>
        <w:pStyle w:val="a3"/>
        <w:kinsoku w:val="0"/>
        <w:overflowPunct w:val="0"/>
        <w:spacing w:before="2"/>
        <w:ind w:left="61" w:right="83"/>
        <w:jc w:val="center"/>
        <w:rPr>
          <w:color w:val="231F20"/>
          <w:spacing w:val="-5"/>
          <w:sz w:val="16"/>
          <w:szCs w:val="16"/>
        </w:rPr>
      </w:pPr>
      <w:r>
        <w:rPr>
          <w:color w:val="231F20"/>
          <w:sz w:val="16"/>
          <w:szCs w:val="16"/>
        </w:rPr>
        <w:t>Тел.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</w:t>
      </w:r>
      <w:r>
        <w:rPr>
          <w:color w:val="231F20"/>
          <w:spacing w:val="-5"/>
          <w:sz w:val="16"/>
          <w:szCs w:val="16"/>
        </w:rPr>
        <w:t>62</w:t>
      </w:r>
    </w:p>
    <w:p w:rsidR="008E2ED7" w:rsidRDefault="008E2ED7">
      <w:pPr>
        <w:pStyle w:val="a3"/>
        <w:kinsoku w:val="0"/>
        <w:overflowPunct w:val="0"/>
        <w:spacing w:before="56" w:line="312" w:lineRule="auto"/>
        <w:ind w:left="3028" w:right="3054"/>
        <w:jc w:val="center"/>
        <w:rPr>
          <w:color w:val="231F20"/>
          <w:spacing w:val="-2"/>
          <w:sz w:val="16"/>
          <w:szCs w:val="16"/>
        </w:rPr>
      </w:pPr>
      <w:r>
        <w:rPr>
          <w:color w:val="231F20"/>
          <w:sz w:val="16"/>
          <w:szCs w:val="16"/>
        </w:rPr>
        <w:t>Відділ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алізації: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тел.факс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044)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249-36-62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(63,</w:t>
      </w:r>
      <w:r>
        <w:rPr>
          <w:color w:val="231F20"/>
          <w:spacing w:val="-6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 xml:space="preserve">64) </w:t>
      </w:r>
      <w:hyperlink r:id="rId49" w:history="1">
        <w:r>
          <w:rPr>
            <w:color w:val="231F20"/>
            <w:spacing w:val="-2"/>
            <w:sz w:val="16"/>
            <w:szCs w:val="16"/>
          </w:rPr>
          <w:t>E-mail:uabi90@ukr.net</w:t>
        </w:r>
      </w:hyperlink>
    </w:p>
    <w:p w:rsidR="008E2ED7" w:rsidRDefault="008E2ED7">
      <w:pPr>
        <w:pStyle w:val="a3"/>
        <w:kinsoku w:val="0"/>
        <w:overflowPunct w:val="0"/>
        <w:ind w:left="0"/>
      </w:pPr>
    </w:p>
    <w:p w:rsidR="008E2ED7" w:rsidRDefault="008E2ED7">
      <w:pPr>
        <w:pStyle w:val="a3"/>
        <w:kinsoku w:val="0"/>
        <w:overflowPunct w:val="0"/>
        <w:spacing w:line="271" w:lineRule="auto"/>
        <w:ind w:left="1735" w:right="1762"/>
        <w:jc w:val="center"/>
        <w:rPr>
          <w:color w:val="231F20"/>
          <w:sz w:val="16"/>
          <w:szCs w:val="16"/>
        </w:rPr>
      </w:pPr>
      <w:r>
        <w:rPr>
          <w:color w:val="231F20"/>
          <w:sz w:val="16"/>
          <w:szCs w:val="16"/>
        </w:rPr>
        <w:t>Свідоцтво</w:t>
      </w:r>
      <w:r>
        <w:rPr>
          <w:color w:val="231F20"/>
          <w:spacing w:val="-5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пр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несення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уб’єкта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ничої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справи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державного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реєстру</w:t>
      </w:r>
      <w:r>
        <w:rPr>
          <w:color w:val="231F20"/>
          <w:spacing w:val="-4"/>
          <w:sz w:val="16"/>
          <w:szCs w:val="16"/>
        </w:rPr>
        <w:t xml:space="preserve"> </w:t>
      </w:r>
      <w:r>
        <w:rPr>
          <w:color w:val="231F20"/>
          <w:sz w:val="16"/>
          <w:szCs w:val="16"/>
        </w:rPr>
        <w:t>видавців ДК № 690 від 27.11.2001 р.</w:t>
      </w:r>
    </w:p>
    <w:sectPr w:rsidR="008E2ED7">
      <w:pgSz w:w="11910" w:h="16840"/>
      <w:pgMar w:top="880" w:right="1020" w:bottom="1140" w:left="1020" w:header="687" w:footer="946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64C9" w:rsidRDefault="000464C9">
      <w:r>
        <w:separator/>
      </w:r>
    </w:p>
  </w:endnote>
  <w:endnote w:type="continuationSeparator" w:id="0">
    <w:p w:rsidR="000464C9" w:rsidRDefault="00046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inion Pro">
    <w:altName w:val="Mangal"/>
    <w:panose1 w:val="00000000000000000000"/>
    <w:charset w:val="00"/>
    <w:family w:val="roman"/>
    <w:notTrueType/>
    <w:pitch w:val="variable"/>
    <w:sig w:usb0="00000001" w:usb1="5000205B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7" type="#_x0000_t202" style="position:absolute;margin-left:282.65pt;margin-top:748.2pt;width:29.8pt;height:16.1pt;z-index:-251662848;mso-position-horizontal-relative:page;mso-position-vertical-relative:page" o:allowincell="f" filled="f" stroked="f">
          <v:textbox style="mso-next-textbox:#_x0000_s2057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1" type="#_x0000_t202" style="position:absolute;margin-left:53.65pt;margin-top:783.7pt;width:15.55pt;height:12.15pt;z-index:-251649536;mso-position-horizontal-relative:page;mso-position-vertical-relative:page" o:allowincell="f" filled="f" stroked="f">
          <v:textbox style="mso-next-textbox:#_x0000_s2071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\* ROMAN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2" type="#_x0000_t202" style="position:absolute;margin-left:53.65pt;margin-top:783.7pt;width:17.05pt;height:12.15pt;z-index:-251647488;mso-position-horizontal-relative:page;mso-position-vertical-relative:page" o:allowincell="f" filled="f" stroked="f">
          <v:textbox style="mso-next-textbox:#_x0000_s2072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28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3" type="#_x0000_t202" style="position:absolute;margin-left:525.6pt;margin-top:783.7pt;width:17.05pt;height:12.15pt;z-index:-251648512;mso-position-horizontal-relative:page;mso-position-vertical-relative:page" o:allowincell="f" filled="f" stroked="f">
          <v:textbox style="mso-next-textbox:#_x0000_s2073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29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282.65pt;margin-top:748.2pt;width:29.8pt;height:16.1pt;z-index:-251663872;mso-position-horizontal-relative:page;mso-position-vertical-relative:page" o:allowincell="f" filled="f" stroked="f">
          <v:textbox style="mso-next-textbox:#_x0000_s2058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4" type="#_x0000_t202" style="position:absolute;margin-left:53.65pt;margin-top:783.7pt;width:15.55pt;height:12.15pt;z-index:-251655680;mso-position-horizontal-relative:page;mso-position-vertical-relative:page" o:allowincell="f" filled="f" stroked="f">
          <v:textbox style="mso-next-textbox:#_x0000_s2064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t>IV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282.65pt;margin-top:748.2pt;width:29.8pt;height:16.1pt;z-index:-251656704;mso-position-horizontal-relative:page;mso-position-vertical-relative:page" o:allowincell="f" filled="f" stroked="f">
          <v:textbox style="mso-next-textbox:#_x0000_s2065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4"/>
                  <w:ind w:left="20"/>
                  <w:rPr>
                    <w:color w:val="231F20"/>
                    <w:spacing w:val="-4"/>
                    <w:sz w:val="25"/>
                    <w:szCs w:val="25"/>
                  </w:rPr>
                </w:pPr>
                <w:r>
                  <w:rPr>
                    <w:color w:val="231F20"/>
                    <w:spacing w:val="-4"/>
                    <w:sz w:val="25"/>
                    <w:szCs w:val="25"/>
                  </w:rPr>
                  <w:t>2017</w:t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0" type="#_x0000_t202" style="position:absolute;margin-left:53.65pt;margin-top:783.7pt;width:15.55pt;height:12.15pt;z-index:-251650560;mso-position-horizontal-relative:page;mso-position-vertical-relative:page" o:allowincell="f" filled="f" stroked="f">
          <v:textbox style="mso-next-textbox:#_x0000_s2070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60"/>
                  <w:rPr>
                    <w:color w:val="231F20"/>
                    <w:spacing w:val="-5"/>
                    <w:sz w:val="18"/>
                    <w:szCs w:val="18"/>
                  </w:rPr>
                </w:pP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begin"/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instrText xml:space="preserve"> PAGE \* ROMAN</w:instrTex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separate"/>
                </w:r>
                <w:r w:rsidR="00AA7527">
                  <w:rPr>
                    <w:noProof/>
                    <w:color w:val="231F20"/>
                    <w:spacing w:val="-5"/>
                    <w:sz w:val="18"/>
                    <w:szCs w:val="18"/>
                  </w:rPr>
                  <w:t>IV</w:t>
                </w:r>
                <w:r>
                  <w:rPr>
                    <w:color w:val="231F20"/>
                    <w:spacing w:val="-5"/>
                    <w:sz w:val="18"/>
                    <w:szCs w:val="1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64C9" w:rsidRDefault="000464C9">
      <w:r>
        <w:separator/>
      </w:r>
    </w:p>
  </w:footnote>
  <w:footnote w:type="continuationSeparator" w:id="0">
    <w:p w:rsidR="000464C9" w:rsidRDefault="000464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49" style="position:absolute;margin-left:276.4pt;margin-top:57.65pt;width:42pt;height:56pt;z-index:-251667968;mso-position-horizontal-relative:page;mso-position-vertical-relative:page" o:allowincell="f" filled="f" stroked="f">
          <v:textbox style="mso-next-textbox:#_x0000_s2049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6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50" style="position:absolute;margin-left:85pt;margin-top:184.1pt;width:425.15pt;height:0;z-index:-251666944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51" style="position:absolute;margin-left:85pt;margin-top:186.1pt;width:425.15pt;height:0;z-index:-251665920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margin-left:127.9pt;margin-top:161pt;width:339.5pt;height:18.35pt;z-index:-251664896;mso-position-horizontal-relative:page;mso-position-vertical-relative:page" o:allowincell="f" filled="f" stroked="f">
          <v:textbox style="mso-next-textbox:#_x0000_s2052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margin-left:460.15pt;margin-top:33.35pt;width:79.55pt;height:12.15pt;z-index:-251651584;mso-position-horizontal-relative:page;mso-position-vertical-relative:page" o:allowincell="f" filled="f" stroked="f">
          <v:textbox style="mso-next-textbox:#_x0000_s2069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4" type="#_x0000_t202" style="position:absolute;margin-left:55.65pt;margin-top:33.35pt;width:79.55pt;height:12.15pt;z-index:-251646464;mso-position-horizontal-relative:page;mso-position-vertical-relative:page" o:allowincell="f" filled="f" stroked="f">
          <v:textbox style="mso-next-textbox:#_x0000_s2074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5" type="#_x0000_t202" style="position:absolute;margin-left:460.15pt;margin-top:33.35pt;width:79.55pt;height:12.15pt;z-index:-251645440;mso-position-horizontal-relative:page;mso-position-vertical-relative:page" o:allowincell="f" filled="f" stroked="f">
          <v:textbox style="mso-next-textbox:#_x0000_s2075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53" style="position:absolute;margin-left:276.4pt;margin-top:57.65pt;width:42pt;height:56pt;z-index:-251672064;mso-position-horizontal-relative:page;mso-position-vertical-relative:page" o:allowincell="f" filled="f" stroked="f">
          <v:textbox style="mso-next-textbox:#_x0000_s2053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8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54" style="position:absolute;margin-left:85pt;margin-top:184.1pt;width:425.15pt;height:0;z-index:-251671040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55" style="position:absolute;margin-left:85pt;margin-top:186.1pt;width:425.15pt;height:0;z-index:-251670016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127.9pt;margin-top:161pt;width:339.5pt;height:18.35pt;z-index:-251668992;mso-position-horizontal-relative:page;mso-position-vertical-relative:page" o:allowincell="f" filled="f" stroked="f">
          <v:textbox style="mso-next-textbox:#_x0000_s2056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8E2ED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"/>
        <w:szCs w:val="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margin-left:55.65pt;margin-top:33.35pt;width:79.55pt;height:12.15pt;z-index:-251657728;mso-position-horizontal-relative:page;mso-position-vertical-relative:page" o:allowincell="f" filled="f" stroked="f">
          <v:textbox style="mso-next-textbox:#_x0000_s2059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rect id="_x0000_s2060" style="position:absolute;margin-left:276.4pt;margin-top:57.65pt;width:42pt;height:56pt;z-index:-251661824;mso-position-horizontal-relative:page;mso-position-vertical-relative:page" o:allowincell="f" filled="f" stroked="f">
          <v:textbox style="mso-next-textbox:#_x0000_s2060" inset="0,0,0,0">
            <w:txbxContent>
              <w:p w:rsidR="008E2ED7" w:rsidRDefault="00AA7527">
                <w:pPr>
                  <w:widowControl/>
                  <w:autoSpaceDE/>
                  <w:autoSpaceDN/>
                  <w:adjustRightInd/>
                  <w:spacing w:line="1120" w:lineRule="atLeast"/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  <w:r>
                  <w:rPr>
                    <w:rFonts w:ascii="Times New Roman" w:hAnsi="Times New Roman" w:cs="Times New Roman"/>
                    <w:sz w:val="24"/>
                    <w:szCs w:val="24"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0" type="#_x0000_t75" style="width:42.35pt;height:56.85pt" o:ole="">
                      <v:imagedata r:id="rId1" o:title=""/>
                    </v:shape>
                  </w:pict>
                </w:r>
              </w:p>
              <w:p w:rsidR="008E2ED7" w:rsidRDefault="008E2ED7">
                <w:pPr>
                  <w:rPr>
                    <w:rFonts w:ascii="Times New Roman" w:hAnsi="Times New Roman" w:cs="Times New Roman"/>
                    <w:sz w:val="24"/>
                    <w:szCs w:val="24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val="en-US" w:eastAsia="en-US"/>
      </w:rPr>
      <w:pict>
        <v:shape id="_x0000_s2061" style="position:absolute;margin-left:85pt;margin-top:184.1pt;width:425.15pt;height:0;z-index:-251660800;mso-position-horizontal-relative:page;mso-position-vertical-relative:page" coordsize="8504,1" o:allowincell="f" path="m,l8504,e" filled="f" strokecolor="#231f20" strokeweight="1.5pt">
          <v:path arrowok="t"/>
          <w10:wrap anchorx="page" anchory="page"/>
        </v:shape>
      </w:pict>
    </w:r>
    <w:r>
      <w:rPr>
        <w:noProof/>
        <w:lang w:val="en-US" w:eastAsia="en-US"/>
      </w:rPr>
      <w:pict>
        <v:shape id="_x0000_s2062" style="position:absolute;margin-left:85pt;margin-top:186.1pt;width:425.15pt;height:0;z-index:-251659776;mso-position-horizontal-relative:page;mso-position-vertical-relative:page" coordsize="8504,1" o:allowincell="f" path="m,l8504,e" filled="f" strokecolor="#231f20" strokeweight=".5pt">
          <v:path arrowok="t"/>
          <w10:wrap anchorx="page" anchory="page"/>
        </v:shape>
      </w:pict>
    </w: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3" type="#_x0000_t202" style="position:absolute;margin-left:127.9pt;margin-top:161pt;width:339.5pt;height:18.35pt;z-index:-251658752;mso-position-horizontal-relative:page;mso-position-vertical-relative:page" o:allowincell="f" filled="f" stroked="f">
          <v:textbox style="mso-next-textbox:#_x0000_s2063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3"/>
                  <w:ind w:left="20"/>
                  <w:rPr>
                    <w:color w:val="231F20"/>
                    <w:spacing w:val="22"/>
                    <w:sz w:val="29"/>
                    <w:szCs w:val="29"/>
                  </w:rPr>
                </w:pPr>
                <w:r>
                  <w:rPr>
                    <w:color w:val="231F20"/>
                    <w:spacing w:val="24"/>
                    <w:sz w:val="29"/>
                    <w:szCs w:val="29"/>
                  </w:rPr>
                  <w:t>ДЕРЖАВНІ</w:t>
                </w:r>
                <w:r>
                  <w:rPr>
                    <w:color w:val="231F20"/>
                    <w:spacing w:val="47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5"/>
                    <w:sz w:val="29"/>
                    <w:szCs w:val="29"/>
                  </w:rPr>
                  <w:t>БУДІВЕЛЬНІ</w:t>
                </w:r>
                <w:r>
                  <w:rPr>
                    <w:color w:val="231F20"/>
                    <w:spacing w:val="48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>НОРМИ</w:t>
                </w:r>
                <w:r>
                  <w:rPr>
                    <w:color w:val="231F20"/>
                    <w:spacing w:val="49"/>
                    <w:sz w:val="29"/>
                    <w:szCs w:val="29"/>
                  </w:rPr>
                  <w:t xml:space="preserve"> </w:t>
                </w:r>
                <w:r>
                  <w:rPr>
                    <w:color w:val="231F20"/>
                    <w:spacing w:val="22"/>
                    <w:sz w:val="29"/>
                    <w:szCs w:val="29"/>
                  </w:rPr>
                  <w:t xml:space="preserve">УКРАЇНИ 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6" type="#_x0000_t202" style="position:absolute;margin-left:55.65pt;margin-top:33.35pt;width:79.55pt;height:12.15pt;z-index:-251653632;mso-position-horizontal-relative:page;mso-position-vertical-relative:page" o:allowincell="f" filled="f" stroked="f">
          <v:textbox style="mso-next-textbox:#_x0000_s2066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460.15pt;margin-top:33.35pt;width:79.55pt;height:12.15pt;z-index:-251654656;mso-position-horizontal-relative:page;mso-position-vertical-relative:page" o:allowincell="f" filled="f" stroked="f">
          <v:textbox style="mso-next-textbox:#_x0000_s2067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2ED7" w:rsidRDefault="00AA7527">
    <w:pPr>
      <w:pStyle w:val="a3"/>
      <w:kinsoku w:val="0"/>
      <w:overflowPunct w:val="0"/>
      <w:spacing w:line="14" w:lineRule="auto"/>
      <w:ind w:left="0"/>
      <w:rPr>
        <w:rFonts w:ascii="Times New Roman" w:hAnsi="Times New Roman" w:cs="Times New Roman"/>
        <w:sz w:val="20"/>
        <w:szCs w:val="20"/>
      </w:rPr>
    </w:pPr>
    <w:r>
      <w:rPr>
        <w:noProof/>
        <w:lang w:val="en-US" w:eastAsia="en-U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8" type="#_x0000_t202" style="position:absolute;margin-left:55.65pt;margin-top:33.35pt;width:79.55pt;height:12.15pt;z-index:-251652608;mso-position-horizontal-relative:page;mso-position-vertical-relative:page" o:allowincell="f" filled="f" stroked="f">
          <v:textbox style="mso-next-textbox:#_x0000_s2068" inset="0,0,0,0">
            <w:txbxContent>
              <w:p w:rsidR="008E2ED7" w:rsidRDefault="008E2ED7">
                <w:pPr>
                  <w:pStyle w:val="a3"/>
                  <w:kinsoku w:val="0"/>
                  <w:overflowPunct w:val="0"/>
                  <w:spacing w:before="15"/>
                  <w:ind w:left="20"/>
                  <w:rPr>
                    <w:color w:val="231F20"/>
                    <w:spacing w:val="-2"/>
                    <w:sz w:val="18"/>
                    <w:szCs w:val="18"/>
                  </w:rPr>
                </w:pPr>
                <w:r>
                  <w:rPr>
                    <w:color w:val="231F20"/>
                    <w:sz w:val="18"/>
                    <w:szCs w:val="18"/>
                  </w:rPr>
                  <w:t>ДБН</w:t>
                </w:r>
                <w:r>
                  <w:rPr>
                    <w:color w:val="231F20"/>
                    <w:spacing w:val="-9"/>
                    <w:sz w:val="18"/>
                    <w:szCs w:val="18"/>
                  </w:rPr>
                  <w:t xml:space="preserve"> </w:t>
                </w:r>
                <w:r>
                  <w:rPr>
                    <w:color w:val="231F20"/>
                    <w:sz w:val="18"/>
                    <w:szCs w:val="18"/>
                  </w:rPr>
                  <w:t>В.1.1-</w:t>
                </w:r>
                <w:r>
                  <w:rPr>
                    <w:color w:val="231F20"/>
                    <w:spacing w:val="-2"/>
                    <w:sz w:val="18"/>
                    <w:szCs w:val="18"/>
                  </w:rPr>
                  <w:t>45:2017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"/>
      <w:lvlJc w:val="left"/>
      <w:pPr>
        <w:ind w:left="2210" w:hanging="176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2984" w:hanging="176"/>
      </w:pPr>
    </w:lvl>
    <w:lvl w:ilvl="2">
      <w:numFmt w:val="bullet"/>
      <w:lvlText w:val="•"/>
      <w:lvlJc w:val="left"/>
      <w:pPr>
        <w:ind w:left="3748" w:hanging="176"/>
      </w:pPr>
    </w:lvl>
    <w:lvl w:ilvl="3">
      <w:numFmt w:val="bullet"/>
      <w:lvlText w:val="•"/>
      <w:lvlJc w:val="left"/>
      <w:pPr>
        <w:ind w:left="4513" w:hanging="176"/>
      </w:pPr>
    </w:lvl>
    <w:lvl w:ilvl="4">
      <w:numFmt w:val="bullet"/>
      <w:lvlText w:val="•"/>
      <w:lvlJc w:val="left"/>
      <w:pPr>
        <w:ind w:left="5277" w:hanging="176"/>
      </w:pPr>
    </w:lvl>
    <w:lvl w:ilvl="5">
      <w:numFmt w:val="bullet"/>
      <w:lvlText w:val="•"/>
      <w:lvlJc w:val="left"/>
      <w:pPr>
        <w:ind w:left="6042" w:hanging="176"/>
      </w:pPr>
    </w:lvl>
    <w:lvl w:ilvl="6">
      <w:numFmt w:val="bullet"/>
      <w:lvlText w:val="•"/>
      <w:lvlJc w:val="left"/>
      <w:pPr>
        <w:ind w:left="6806" w:hanging="176"/>
      </w:pPr>
    </w:lvl>
    <w:lvl w:ilvl="7">
      <w:numFmt w:val="bullet"/>
      <w:lvlText w:val="•"/>
      <w:lvlJc w:val="left"/>
      <w:pPr>
        <w:ind w:left="7571" w:hanging="176"/>
      </w:pPr>
    </w:lvl>
    <w:lvl w:ilvl="8">
      <w:numFmt w:val="bullet"/>
      <w:lvlText w:val="•"/>
      <w:lvlJc w:val="left"/>
      <w:pPr>
        <w:ind w:left="8335" w:hanging="176"/>
      </w:pPr>
    </w:lvl>
  </w:abstractNum>
  <w:abstractNum w:abstractNumId="1" w15:restartNumberingAfterBreak="0">
    <w:nsid w:val="00000403"/>
    <w:multiLevelType w:val="multilevel"/>
    <w:tmpl w:val="00000886"/>
    <w:lvl w:ilvl="0">
      <w:start w:val="1"/>
      <w:numFmt w:val="decimal"/>
      <w:lvlText w:val="%1"/>
      <w:lvlJc w:val="left"/>
      <w:pPr>
        <w:ind w:left="509" w:hanging="39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start w:val="1"/>
      <w:numFmt w:val="decimal"/>
      <w:lvlText w:val="%2"/>
      <w:lvlJc w:val="left"/>
      <w:pPr>
        <w:ind w:left="850" w:hanging="341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2">
      <w:start w:val="1"/>
      <w:numFmt w:val="decimal"/>
      <w:lvlText w:val="%2.%3"/>
      <w:lvlJc w:val="left"/>
      <w:pPr>
        <w:ind w:left="113" w:hanging="343"/>
      </w:pPr>
      <w:rPr>
        <w:rFonts w:ascii="Arial" w:hAnsi="Arial" w:cs="Arial"/>
        <w:b/>
        <w:bCs/>
        <w:i w:val="0"/>
        <w:iCs w:val="0"/>
        <w:color w:val="231F20"/>
        <w:w w:val="99"/>
        <w:sz w:val="21"/>
        <w:szCs w:val="21"/>
      </w:rPr>
    </w:lvl>
    <w:lvl w:ilvl="3">
      <w:numFmt w:val="bullet"/>
      <w:lvlText w:val="•"/>
      <w:lvlJc w:val="left"/>
      <w:pPr>
        <w:ind w:left="1985" w:hanging="343"/>
      </w:pPr>
    </w:lvl>
    <w:lvl w:ilvl="4">
      <w:numFmt w:val="bullet"/>
      <w:lvlText w:val="•"/>
      <w:lvlJc w:val="left"/>
      <w:pPr>
        <w:ind w:left="3111" w:hanging="343"/>
      </w:pPr>
    </w:lvl>
    <w:lvl w:ilvl="5">
      <w:numFmt w:val="bullet"/>
      <w:lvlText w:val="•"/>
      <w:lvlJc w:val="left"/>
      <w:pPr>
        <w:ind w:left="4236" w:hanging="343"/>
      </w:pPr>
    </w:lvl>
    <w:lvl w:ilvl="6">
      <w:numFmt w:val="bullet"/>
      <w:lvlText w:val="•"/>
      <w:lvlJc w:val="left"/>
      <w:pPr>
        <w:ind w:left="5362" w:hanging="343"/>
      </w:pPr>
    </w:lvl>
    <w:lvl w:ilvl="7">
      <w:numFmt w:val="bullet"/>
      <w:lvlText w:val="•"/>
      <w:lvlJc w:val="left"/>
      <w:pPr>
        <w:ind w:left="6487" w:hanging="343"/>
      </w:pPr>
    </w:lvl>
    <w:lvl w:ilvl="8">
      <w:numFmt w:val="bullet"/>
      <w:lvlText w:val="•"/>
      <w:lvlJc w:val="left"/>
      <w:pPr>
        <w:ind w:left="7613" w:hanging="343"/>
      </w:pPr>
    </w:lvl>
  </w:abstractNum>
  <w:abstractNum w:abstractNumId="2" w15:restartNumberingAfterBreak="0">
    <w:nsid w:val="00000404"/>
    <w:multiLevelType w:val="multilevel"/>
    <w:tmpl w:val="00000887"/>
    <w:lvl w:ilvl="0">
      <w:start w:val="5"/>
      <w:numFmt w:val="upperLetter"/>
      <w:lvlText w:val="%1"/>
      <w:lvlJc w:val="left"/>
      <w:pPr>
        <w:ind w:left="1163" w:hanging="737"/>
      </w:pPr>
      <w:rPr>
        <w:rFonts w:ascii="Arial" w:hAnsi="Arial" w:cs="Arial"/>
        <w:b w:val="0"/>
        <w:bCs w:val="0"/>
        <w:i/>
        <w:iCs/>
        <w:color w:val="231F20"/>
        <w:w w:val="100"/>
        <w:sz w:val="21"/>
        <w:szCs w:val="21"/>
      </w:rPr>
    </w:lvl>
    <w:lvl w:ilvl="1">
      <w:numFmt w:val="bullet"/>
      <w:lvlText w:val="•"/>
      <w:lvlJc w:val="left"/>
      <w:pPr>
        <w:ind w:left="2019" w:hanging="737"/>
      </w:pPr>
    </w:lvl>
    <w:lvl w:ilvl="2">
      <w:numFmt w:val="bullet"/>
      <w:lvlText w:val="•"/>
      <w:lvlJc w:val="left"/>
      <w:pPr>
        <w:ind w:left="2881" w:hanging="737"/>
      </w:pPr>
    </w:lvl>
    <w:lvl w:ilvl="3">
      <w:numFmt w:val="bullet"/>
      <w:lvlText w:val="•"/>
      <w:lvlJc w:val="left"/>
      <w:pPr>
        <w:ind w:left="3744" w:hanging="737"/>
      </w:pPr>
    </w:lvl>
    <w:lvl w:ilvl="4">
      <w:numFmt w:val="bullet"/>
      <w:lvlText w:val="•"/>
      <w:lvlJc w:val="left"/>
      <w:pPr>
        <w:ind w:left="4606" w:hanging="737"/>
      </w:pPr>
    </w:lvl>
    <w:lvl w:ilvl="5">
      <w:numFmt w:val="bullet"/>
      <w:lvlText w:val="•"/>
      <w:lvlJc w:val="left"/>
      <w:pPr>
        <w:ind w:left="5469" w:hanging="737"/>
      </w:pPr>
    </w:lvl>
    <w:lvl w:ilvl="6">
      <w:numFmt w:val="bullet"/>
      <w:lvlText w:val="•"/>
      <w:lvlJc w:val="left"/>
      <w:pPr>
        <w:ind w:left="6331" w:hanging="737"/>
      </w:pPr>
    </w:lvl>
    <w:lvl w:ilvl="7">
      <w:numFmt w:val="bullet"/>
      <w:lvlText w:val="•"/>
      <w:lvlJc w:val="left"/>
      <w:pPr>
        <w:ind w:left="7194" w:hanging="737"/>
      </w:pPr>
    </w:lvl>
    <w:lvl w:ilvl="8">
      <w:numFmt w:val="bullet"/>
      <w:lvlText w:val="•"/>
      <w:lvlJc w:val="left"/>
      <w:pPr>
        <w:ind w:left="8056" w:hanging="737"/>
      </w:pPr>
    </w:lvl>
  </w:abstractNum>
  <w:abstractNum w:abstractNumId="3" w15:restartNumberingAfterBreak="0">
    <w:nsid w:val="00000405"/>
    <w:multiLevelType w:val="multilevel"/>
    <w:tmpl w:val="00000888"/>
    <w:lvl w:ilvl="0">
      <w:start w:val="18"/>
      <w:numFmt w:val="upperLetter"/>
      <w:lvlText w:val="%1"/>
      <w:lvlJc w:val="left"/>
      <w:pPr>
        <w:ind w:left="1246" w:hanging="737"/>
      </w:pPr>
      <w:rPr>
        <w:rFonts w:ascii="Arial" w:hAnsi="Arial" w:cs="Arial"/>
        <w:b w:val="0"/>
        <w:bCs w:val="0"/>
        <w:i/>
        <w:iCs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2102" w:hanging="737"/>
      </w:pPr>
    </w:lvl>
    <w:lvl w:ilvl="2">
      <w:numFmt w:val="bullet"/>
      <w:lvlText w:val="•"/>
      <w:lvlJc w:val="left"/>
      <w:pPr>
        <w:ind w:left="2964" w:hanging="737"/>
      </w:pPr>
    </w:lvl>
    <w:lvl w:ilvl="3">
      <w:numFmt w:val="bullet"/>
      <w:lvlText w:val="•"/>
      <w:lvlJc w:val="left"/>
      <w:pPr>
        <w:ind w:left="3827" w:hanging="737"/>
      </w:pPr>
    </w:lvl>
    <w:lvl w:ilvl="4">
      <w:numFmt w:val="bullet"/>
      <w:lvlText w:val="•"/>
      <w:lvlJc w:val="left"/>
      <w:pPr>
        <w:ind w:left="4689" w:hanging="737"/>
      </w:pPr>
    </w:lvl>
    <w:lvl w:ilvl="5">
      <w:numFmt w:val="bullet"/>
      <w:lvlText w:val="•"/>
      <w:lvlJc w:val="left"/>
      <w:pPr>
        <w:ind w:left="5552" w:hanging="737"/>
      </w:pPr>
    </w:lvl>
    <w:lvl w:ilvl="6">
      <w:numFmt w:val="bullet"/>
      <w:lvlText w:val="•"/>
      <w:lvlJc w:val="left"/>
      <w:pPr>
        <w:ind w:left="6414" w:hanging="737"/>
      </w:pPr>
    </w:lvl>
    <w:lvl w:ilvl="7">
      <w:numFmt w:val="bullet"/>
      <w:lvlText w:val="•"/>
      <w:lvlJc w:val="left"/>
      <w:pPr>
        <w:ind w:left="7277" w:hanging="737"/>
      </w:pPr>
    </w:lvl>
    <w:lvl w:ilvl="8">
      <w:numFmt w:val="bullet"/>
      <w:lvlText w:val="•"/>
      <w:lvlJc w:val="left"/>
      <w:pPr>
        <w:ind w:left="8139" w:hanging="737"/>
      </w:pPr>
    </w:lvl>
  </w:abstractNum>
  <w:abstractNum w:abstractNumId="4" w15:restartNumberingAfterBreak="0">
    <w:nsid w:val="00000406"/>
    <w:multiLevelType w:val="multilevel"/>
    <w:tmpl w:val="00000889"/>
    <w:lvl w:ilvl="0">
      <w:numFmt w:val="bullet"/>
      <w:lvlText w:val="–"/>
      <w:lvlJc w:val="left"/>
      <w:pPr>
        <w:ind w:left="241" w:hanging="176"/>
      </w:pPr>
      <w:rPr>
        <w:rFonts w:ascii="Arial" w:hAnsi="Arial"/>
        <w:b w:val="0"/>
        <w:i w:val="0"/>
        <w:color w:val="231F20"/>
        <w:w w:val="99"/>
        <w:sz w:val="21"/>
      </w:rPr>
    </w:lvl>
    <w:lvl w:ilvl="1">
      <w:numFmt w:val="bullet"/>
      <w:lvlText w:val="–"/>
      <w:lvlJc w:val="left"/>
      <w:pPr>
        <w:ind w:left="113" w:hanging="176"/>
      </w:pPr>
      <w:rPr>
        <w:rFonts w:ascii="Arial" w:hAnsi="Arial"/>
        <w:b w:val="0"/>
        <w:i w:val="0"/>
        <w:color w:val="231F20"/>
        <w:w w:val="99"/>
        <w:sz w:val="21"/>
      </w:rPr>
    </w:lvl>
    <w:lvl w:ilvl="2">
      <w:numFmt w:val="bullet"/>
      <w:lvlText w:val="•"/>
      <w:lvlJc w:val="left"/>
      <w:pPr>
        <w:ind w:left="1240" w:hanging="176"/>
      </w:pPr>
    </w:lvl>
    <w:lvl w:ilvl="3">
      <w:numFmt w:val="bullet"/>
      <w:lvlText w:val="•"/>
      <w:lvlJc w:val="left"/>
      <w:pPr>
        <w:ind w:left="2170" w:hanging="176"/>
      </w:pPr>
    </w:lvl>
    <w:lvl w:ilvl="4">
      <w:numFmt w:val="bullet"/>
      <w:lvlText w:val="•"/>
      <w:lvlJc w:val="left"/>
      <w:pPr>
        <w:ind w:left="3100" w:hanging="176"/>
      </w:pPr>
    </w:lvl>
    <w:lvl w:ilvl="5">
      <w:numFmt w:val="bullet"/>
      <w:lvlText w:val="•"/>
      <w:lvlJc w:val="left"/>
      <w:pPr>
        <w:ind w:left="4030" w:hanging="176"/>
      </w:pPr>
    </w:lvl>
    <w:lvl w:ilvl="6">
      <w:numFmt w:val="bullet"/>
      <w:lvlText w:val="•"/>
      <w:lvlJc w:val="left"/>
      <w:pPr>
        <w:ind w:left="4961" w:hanging="176"/>
      </w:pPr>
    </w:lvl>
    <w:lvl w:ilvl="7">
      <w:numFmt w:val="bullet"/>
      <w:lvlText w:val="•"/>
      <w:lvlJc w:val="left"/>
      <w:pPr>
        <w:ind w:left="5891" w:hanging="176"/>
      </w:pPr>
    </w:lvl>
    <w:lvl w:ilvl="8">
      <w:numFmt w:val="bullet"/>
      <w:lvlText w:val="•"/>
      <w:lvlJc w:val="left"/>
      <w:pPr>
        <w:ind w:left="6821" w:hanging="176"/>
      </w:pPr>
    </w:lvl>
  </w:abstractNum>
  <w:abstractNum w:abstractNumId="5" w15:restartNumberingAfterBreak="0">
    <w:nsid w:val="00000407"/>
    <w:multiLevelType w:val="multilevel"/>
    <w:tmpl w:val="0000088A"/>
    <w:lvl w:ilvl="0">
      <w:start w:val="7"/>
      <w:numFmt w:val="decimal"/>
      <w:lvlText w:val="[%1]"/>
      <w:lvlJc w:val="left"/>
      <w:pPr>
        <w:ind w:left="405" w:hanging="292"/>
      </w:pPr>
      <w:rPr>
        <w:rFonts w:ascii="Arial" w:hAnsi="Arial" w:cs="Arial"/>
        <w:b w:val="0"/>
        <w:bCs w:val="0"/>
        <w:i w:val="0"/>
        <w:iCs w:val="0"/>
        <w:color w:val="231F20"/>
        <w:w w:val="100"/>
        <w:sz w:val="21"/>
        <w:szCs w:val="21"/>
      </w:rPr>
    </w:lvl>
    <w:lvl w:ilvl="1">
      <w:numFmt w:val="bullet"/>
      <w:lvlText w:val="–"/>
      <w:lvlJc w:val="left"/>
      <w:pPr>
        <w:ind w:left="113" w:hanging="185"/>
      </w:pPr>
      <w:rPr>
        <w:rFonts w:ascii="Arial" w:hAnsi="Arial"/>
        <w:b w:val="0"/>
        <w:i w:val="0"/>
        <w:color w:val="231F20"/>
        <w:w w:val="99"/>
        <w:sz w:val="21"/>
      </w:rPr>
    </w:lvl>
    <w:lvl w:ilvl="2">
      <w:numFmt w:val="bullet"/>
      <w:lvlText w:val="•"/>
      <w:lvlJc w:val="left"/>
      <w:pPr>
        <w:ind w:left="1451" w:hanging="185"/>
      </w:pPr>
    </w:lvl>
    <w:lvl w:ilvl="3">
      <w:numFmt w:val="bullet"/>
      <w:lvlText w:val="•"/>
      <w:lvlJc w:val="left"/>
      <w:pPr>
        <w:ind w:left="2503" w:hanging="185"/>
      </w:pPr>
    </w:lvl>
    <w:lvl w:ilvl="4">
      <w:numFmt w:val="bullet"/>
      <w:lvlText w:val="•"/>
      <w:lvlJc w:val="left"/>
      <w:pPr>
        <w:ind w:left="3554" w:hanging="185"/>
      </w:pPr>
    </w:lvl>
    <w:lvl w:ilvl="5">
      <w:numFmt w:val="bullet"/>
      <w:lvlText w:val="•"/>
      <w:lvlJc w:val="left"/>
      <w:pPr>
        <w:ind w:left="4606" w:hanging="185"/>
      </w:pPr>
    </w:lvl>
    <w:lvl w:ilvl="6">
      <w:numFmt w:val="bullet"/>
      <w:lvlText w:val="•"/>
      <w:lvlJc w:val="left"/>
      <w:pPr>
        <w:ind w:left="5658" w:hanging="185"/>
      </w:pPr>
    </w:lvl>
    <w:lvl w:ilvl="7">
      <w:numFmt w:val="bullet"/>
      <w:lvlText w:val="•"/>
      <w:lvlJc w:val="left"/>
      <w:pPr>
        <w:ind w:left="6709" w:hanging="185"/>
      </w:pPr>
    </w:lvl>
    <w:lvl w:ilvl="8">
      <w:numFmt w:val="bullet"/>
      <w:lvlText w:val="•"/>
      <w:lvlJc w:val="left"/>
      <w:pPr>
        <w:ind w:left="7761" w:hanging="185"/>
      </w:pPr>
    </w:lvl>
  </w:abstractNum>
  <w:abstractNum w:abstractNumId="6" w15:restartNumberingAfterBreak="0">
    <w:nsid w:val="00000408"/>
    <w:multiLevelType w:val="multilevel"/>
    <w:tmpl w:val="0000088B"/>
    <w:lvl w:ilvl="0">
      <w:start w:val="1"/>
      <w:numFmt w:val="decimal"/>
      <w:lvlText w:val="%1"/>
      <w:lvlJc w:val="left"/>
      <w:pPr>
        <w:ind w:left="680" w:hanging="567"/>
      </w:pPr>
      <w:rPr>
        <w:rFonts w:ascii="Arial" w:hAnsi="Arial" w:cs="Arial"/>
        <w:b w:val="0"/>
        <w:bCs w:val="0"/>
        <w:i w:val="0"/>
        <w:iCs w:val="0"/>
        <w:color w:val="231F20"/>
        <w:w w:val="99"/>
        <w:sz w:val="21"/>
        <w:szCs w:val="21"/>
      </w:rPr>
    </w:lvl>
    <w:lvl w:ilvl="1">
      <w:numFmt w:val="bullet"/>
      <w:lvlText w:val="•"/>
      <w:lvlJc w:val="left"/>
      <w:pPr>
        <w:ind w:left="1598" w:hanging="567"/>
      </w:pPr>
    </w:lvl>
    <w:lvl w:ilvl="2">
      <w:numFmt w:val="bullet"/>
      <w:lvlText w:val="•"/>
      <w:lvlJc w:val="left"/>
      <w:pPr>
        <w:ind w:left="2516" w:hanging="567"/>
      </w:pPr>
    </w:lvl>
    <w:lvl w:ilvl="3">
      <w:numFmt w:val="bullet"/>
      <w:lvlText w:val="•"/>
      <w:lvlJc w:val="left"/>
      <w:pPr>
        <w:ind w:left="3435" w:hanging="567"/>
      </w:pPr>
    </w:lvl>
    <w:lvl w:ilvl="4">
      <w:numFmt w:val="bullet"/>
      <w:lvlText w:val="•"/>
      <w:lvlJc w:val="left"/>
      <w:pPr>
        <w:ind w:left="4353" w:hanging="567"/>
      </w:pPr>
    </w:lvl>
    <w:lvl w:ilvl="5">
      <w:numFmt w:val="bullet"/>
      <w:lvlText w:val="•"/>
      <w:lvlJc w:val="left"/>
      <w:pPr>
        <w:ind w:left="5272" w:hanging="567"/>
      </w:pPr>
    </w:lvl>
    <w:lvl w:ilvl="6">
      <w:numFmt w:val="bullet"/>
      <w:lvlText w:val="•"/>
      <w:lvlJc w:val="left"/>
      <w:pPr>
        <w:ind w:left="6190" w:hanging="567"/>
      </w:pPr>
    </w:lvl>
    <w:lvl w:ilvl="7">
      <w:numFmt w:val="bullet"/>
      <w:lvlText w:val="•"/>
      <w:lvlJc w:val="left"/>
      <w:pPr>
        <w:ind w:left="7109" w:hanging="567"/>
      </w:pPr>
    </w:lvl>
    <w:lvl w:ilvl="8">
      <w:numFmt w:val="bullet"/>
      <w:lvlText w:val="•"/>
      <w:lvlJc w:val="left"/>
      <w:pPr>
        <w:ind w:left="8027" w:hanging="567"/>
      </w:pPr>
    </w:lvl>
  </w:abstractNum>
  <w:abstractNum w:abstractNumId="7" w15:restartNumberingAfterBreak="0">
    <w:nsid w:val="18860D45"/>
    <w:multiLevelType w:val="hybridMultilevel"/>
    <w:tmpl w:val="862847C0"/>
    <w:lvl w:ilvl="0" w:tplc="F71C7BAA">
      <w:start w:val="7"/>
      <w:numFmt w:val="bullet"/>
      <w:lvlText w:val=""/>
      <w:lvlJc w:val="left"/>
      <w:pPr>
        <w:ind w:left="927" w:hanging="360"/>
      </w:pPr>
      <w:rPr>
        <w:rFonts w:ascii="Symbol" w:eastAsia="Times New Roman" w:hAnsi="Symbol" w:hint="default"/>
        <w:color w:val="auto"/>
        <w:sz w:val="23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embedSystemFonts/>
  <w:bordersDoNotSurroundHeader/>
  <w:bordersDoNotSurroundFooter/>
  <w:doNotTrackMoves/>
  <w:defaultTabStop w:val="720"/>
  <w:hyphenationZone w:val="425"/>
  <w:evenAndOddHeader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9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doNotExpandShiftReturn/>
    <w:footnoteLayoutLikeWW8/>
    <w:shapeLayoutLikeWW8/>
    <w:alignTablesRowByRow/>
    <w:adjustLineHeightInTable/>
    <w:doNotUseHTMLParagraphAutoSpacing/>
    <w:layoutRawTableWidth/>
    <w:layoutTableRowsApart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B7C49"/>
    <w:rsid w:val="00005F6A"/>
    <w:rsid w:val="000464C9"/>
    <w:rsid w:val="00092530"/>
    <w:rsid w:val="00095397"/>
    <w:rsid w:val="00124371"/>
    <w:rsid w:val="001376B4"/>
    <w:rsid w:val="003E02D7"/>
    <w:rsid w:val="004056EB"/>
    <w:rsid w:val="00480B3D"/>
    <w:rsid w:val="005160DA"/>
    <w:rsid w:val="00532F66"/>
    <w:rsid w:val="00551F5E"/>
    <w:rsid w:val="005708A1"/>
    <w:rsid w:val="005B65A7"/>
    <w:rsid w:val="0064217E"/>
    <w:rsid w:val="007267C9"/>
    <w:rsid w:val="00864CA1"/>
    <w:rsid w:val="0089760E"/>
    <w:rsid w:val="008E2ED7"/>
    <w:rsid w:val="008F678D"/>
    <w:rsid w:val="00943399"/>
    <w:rsid w:val="009B7C49"/>
    <w:rsid w:val="00A25BA3"/>
    <w:rsid w:val="00AA7527"/>
    <w:rsid w:val="00BA215A"/>
    <w:rsid w:val="00BE64FA"/>
    <w:rsid w:val="00C10F69"/>
    <w:rsid w:val="00C864D0"/>
    <w:rsid w:val="00D43C05"/>
    <w:rsid w:val="00E06E16"/>
    <w:rsid w:val="00E20CEC"/>
    <w:rsid w:val="00E623A3"/>
    <w:rsid w:val="00E74CC9"/>
    <w:rsid w:val="00F56F7E"/>
    <w:rsid w:val="00FF1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97"/>
    <o:shapelayout v:ext="edit">
      <o:idmap v:ext="edit" data="1"/>
    </o:shapelayout>
  </w:shapeDefaults>
  <w:decimalSymbol w:val=","/>
  <w:listSeparator w:val=";"/>
  <w14:defaultImageDpi w14:val="0"/>
  <w15:docId w15:val="{1439FD9B-0D4D-43A0-B81D-F82FD5C8B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uiPriority="1" w:qFormat="1"/>
    <w:lsdException w:name="heading 3" w:uiPriority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  <w:lang w:val="uk-UA" w:eastAsia="uk-UA"/>
    </w:rPr>
  </w:style>
  <w:style w:type="paragraph" w:styleId="1">
    <w:name w:val="heading 1"/>
    <w:basedOn w:val="a"/>
    <w:next w:val="a"/>
    <w:link w:val="10"/>
    <w:uiPriority w:val="1"/>
    <w:qFormat/>
    <w:pPr>
      <w:spacing w:before="91"/>
      <w:ind w:left="83" w:right="83"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1"/>
    <w:qFormat/>
    <w:pPr>
      <w:ind w:left="850" w:hanging="342"/>
      <w:outlineLvl w:val="1"/>
    </w:pPr>
    <w:rPr>
      <w:b/>
      <w:bCs/>
      <w:sz w:val="21"/>
      <w:szCs w:val="21"/>
    </w:rPr>
  </w:style>
  <w:style w:type="paragraph" w:styleId="3">
    <w:name w:val="heading 3"/>
    <w:basedOn w:val="a"/>
    <w:next w:val="a"/>
    <w:link w:val="30"/>
    <w:uiPriority w:val="1"/>
    <w:qFormat/>
    <w:pPr>
      <w:spacing w:before="61"/>
      <w:ind w:left="976" w:hanging="468"/>
      <w:jc w:val="both"/>
      <w:outlineLvl w:val="2"/>
    </w:pPr>
    <w:rPr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3">
    <w:name w:val="Body Text"/>
    <w:basedOn w:val="a"/>
    <w:link w:val="a4"/>
    <w:uiPriority w:val="1"/>
    <w:qFormat/>
    <w:pPr>
      <w:ind w:left="113"/>
    </w:pPr>
    <w:rPr>
      <w:sz w:val="21"/>
      <w:szCs w:val="21"/>
    </w:rPr>
  </w:style>
  <w:style w:type="character" w:customStyle="1" w:styleId="a4">
    <w:name w:val="Основной текст Знак"/>
    <w:link w:val="a3"/>
    <w:uiPriority w:val="99"/>
    <w:semiHidden/>
    <w:locked/>
    <w:rPr>
      <w:rFonts w:ascii="Arial" w:hAnsi="Arial" w:cs="Arial"/>
    </w:rPr>
  </w:style>
  <w:style w:type="paragraph" w:styleId="a5">
    <w:name w:val="List Paragraph"/>
    <w:basedOn w:val="a"/>
    <w:uiPriority w:val="1"/>
    <w:qFormat/>
    <w:pPr>
      <w:ind w:left="113" w:right="111" w:firstLine="396"/>
      <w:jc w:val="both"/>
    </w:pPr>
    <w:rPr>
      <w:sz w:val="24"/>
      <w:szCs w:val="24"/>
    </w:rPr>
  </w:style>
  <w:style w:type="paragraph" w:customStyle="1" w:styleId="TableParagraph">
    <w:name w:val="Table Paragraph"/>
    <w:basedOn w:val="a"/>
    <w:uiPriority w:val="1"/>
    <w:qFormat/>
    <w:rPr>
      <w:sz w:val="24"/>
      <w:szCs w:val="24"/>
    </w:rPr>
  </w:style>
  <w:style w:type="paragraph" w:customStyle="1" w:styleId="MTDisplayEquation">
    <w:name w:val="MTDisplayEquation"/>
    <w:basedOn w:val="a3"/>
    <w:next w:val="a"/>
    <w:link w:val="MTDisplayEquation0"/>
    <w:rsid w:val="009B7C49"/>
    <w:pPr>
      <w:tabs>
        <w:tab w:val="center" w:pos="600"/>
        <w:tab w:val="right" w:pos="1080"/>
      </w:tabs>
      <w:kinsoku w:val="0"/>
      <w:overflowPunct w:val="0"/>
      <w:spacing w:before="214"/>
      <w:ind w:left="124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link w:val="MTDisplayEquation"/>
    <w:locked/>
    <w:rsid w:val="009B7C4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6.xml"/><Relationship Id="rId26" Type="http://schemas.openxmlformats.org/officeDocument/2006/relationships/footer" Target="footer10.xml"/><Relationship Id="rId39" Type="http://schemas.openxmlformats.org/officeDocument/2006/relationships/image" Target="media/image6.wmf"/><Relationship Id="rId21" Type="http://schemas.openxmlformats.org/officeDocument/2006/relationships/footer" Target="footer7.xml"/><Relationship Id="rId34" Type="http://schemas.openxmlformats.org/officeDocument/2006/relationships/oleObject" Target="embeddings/oleObject2.bin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9.bin"/><Relationship Id="rId50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eader" Target="header6.xml"/><Relationship Id="rId29" Type="http://schemas.openxmlformats.org/officeDocument/2006/relationships/header" Target="header11.xml"/><Relationship Id="rId11" Type="http://schemas.openxmlformats.org/officeDocument/2006/relationships/header" Target="header3.xml"/><Relationship Id="rId24" Type="http://schemas.openxmlformats.org/officeDocument/2006/relationships/header" Target="header10.xml"/><Relationship Id="rId32" Type="http://schemas.openxmlformats.org/officeDocument/2006/relationships/oleObject" Target="embeddings/oleObject1.bin"/><Relationship Id="rId37" Type="http://schemas.openxmlformats.org/officeDocument/2006/relationships/image" Target="media/image5.wmf"/><Relationship Id="rId40" Type="http://schemas.openxmlformats.org/officeDocument/2006/relationships/oleObject" Target="embeddings/oleObject5.bin"/><Relationship Id="rId45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header" Target="header9.xml"/><Relationship Id="rId28" Type="http://schemas.openxmlformats.org/officeDocument/2006/relationships/footer" Target="footer12.xml"/><Relationship Id="rId36" Type="http://schemas.openxmlformats.org/officeDocument/2006/relationships/oleObject" Target="embeddings/oleObject3.bin"/><Relationship Id="rId49" Type="http://schemas.openxmlformats.org/officeDocument/2006/relationships/hyperlink" Target="mailto:uabi90@ukr.net" TargetMode="External"/><Relationship Id="rId10" Type="http://schemas.openxmlformats.org/officeDocument/2006/relationships/footer" Target="footer2.xml"/><Relationship Id="rId19" Type="http://schemas.openxmlformats.org/officeDocument/2006/relationships/header" Target="header7.xml"/><Relationship Id="rId31" Type="http://schemas.openxmlformats.org/officeDocument/2006/relationships/image" Target="media/image2.wmf"/><Relationship Id="rId44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footer" Target="footer8.xml"/><Relationship Id="rId27" Type="http://schemas.openxmlformats.org/officeDocument/2006/relationships/footer" Target="footer11.xml"/><Relationship Id="rId30" Type="http://schemas.openxmlformats.org/officeDocument/2006/relationships/header" Target="header12.xml"/><Relationship Id="rId35" Type="http://schemas.openxmlformats.org/officeDocument/2006/relationships/image" Target="media/image4.wmf"/><Relationship Id="rId43" Type="http://schemas.openxmlformats.org/officeDocument/2006/relationships/image" Target="media/image8.wmf"/><Relationship Id="rId48" Type="http://schemas.openxmlformats.org/officeDocument/2006/relationships/oleObject" Target="embeddings/oleObject10.bin"/><Relationship Id="rId8" Type="http://schemas.openxmlformats.org/officeDocument/2006/relationships/header" Target="header2.xml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header" Target="header4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image" Target="media/image3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20" Type="http://schemas.openxmlformats.org/officeDocument/2006/relationships/header" Target="header8.xml"/><Relationship Id="rId41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12220</Words>
  <Characters>69660</Characters>
  <Application>Microsoft Office Word</Application>
  <DocSecurity>0</DocSecurity>
  <Lines>580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1145.vp</vt:lpstr>
    </vt:vector>
  </TitlesOfParts>
  <Company/>
  <LinksUpToDate>false</LinksUpToDate>
  <CharactersWithSpaces>8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1145.vp</dc:title>
  <dc:subject/>
  <dc:creator>User</dc:creator>
  <cp:keywords/>
  <dc:description/>
  <cp:lastModifiedBy>Elena</cp:lastModifiedBy>
  <cp:revision>2</cp:revision>
  <dcterms:created xsi:type="dcterms:W3CDTF">2022-11-06T10:35:00Z</dcterms:created>
  <dcterms:modified xsi:type="dcterms:W3CDTF">2022-11-06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PScript5.dll Version 5.2.2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